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1" r:id="rId2"/>
  </p:sldMasterIdLst>
  <p:notesMasterIdLst>
    <p:notesMasterId r:id="rId36"/>
  </p:notesMasterIdLst>
  <p:sldIdLst>
    <p:sldId id="320" r:id="rId3"/>
    <p:sldId id="6417" r:id="rId4"/>
    <p:sldId id="6356" r:id="rId5"/>
    <p:sldId id="6396" r:id="rId6"/>
    <p:sldId id="6383" r:id="rId7"/>
    <p:sldId id="6399" r:id="rId8"/>
    <p:sldId id="6385" r:id="rId9"/>
    <p:sldId id="6400" r:id="rId10"/>
    <p:sldId id="6412" r:id="rId11"/>
    <p:sldId id="6402" r:id="rId12"/>
    <p:sldId id="6384" r:id="rId13"/>
    <p:sldId id="6409" r:id="rId14"/>
    <p:sldId id="6414" r:id="rId15"/>
    <p:sldId id="6418" r:id="rId16"/>
    <p:sldId id="6422" r:id="rId17"/>
    <p:sldId id="6406" r:id="rId18"/>
    <p:sldId id="6415" r:id="rId19"/>
    <p:sldId id="6421" r:id="rId20"/>
    <p:sldId id="6424" r:id="rId21"/>
    <p:sldId id="6416" r:id="rId22"/>
    <p:sldId id="6411" r:id="rId23"/>
    <p:sldId id="6425" r:id="rId24"/>
    <p:sldId id="6426" r:id="rId25"/>
    <p:sldId id="6431" r:id="rId26"/>
    <p:sldId id="6433" r:id="rId27"/>
    <p:sldId id="6434" r:id="rId28"/>
    <p:sldId id="6435" r:id="rId29"/>
    <p:sldId id="6438" r:id="rId30"/>
    <p:sldId id="6437" r:id="rId31"/>
    <p:sldId id="6439" r:id="rId32"/>
    <p:sldId id="6436" r:id="rId33"/>
    <p:sldId id="6440" r:id="rId34"/>
    <p:sldId id="6354" r:id="rId35"/>
  </p:sldIdLst>
  <p:sldSz cx="12192000" cy="6858000"/>
  <p:notesSz cx="6858000" cy="9144000"/>
  <p:embeddedFontLst>
    <p:embeddedFont>
      <p:font typeface="等线" panose="02010600030101010101" pitchFamily="2" charset="-122"/>
      <p:regular r:id="rId37"/>
      <p:bold r:id="rId38"/>
    </p:embeddedFont>
    <p:embeddedFont>
      <p:font typeface="等线 Light" panose="02010600030101010101" pitchFamily="2" charset="-122"/>
      <p:regular r:id="rId39"/>
    </p:embeddedFont>
    <p:embeddedFont>
      <p:font typeface="微软雅黑" panose="020B0503020204020204" pitchFamily="34" charset="-122"/>
      <p:regular r:id="rId40"/>
      <p:bold r:id="rId41"/>
    </p:embeddedFont>
  </p:embeddedFontLst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20" userDrawn="1">
          <p15:clr>
            <a:srgbClr val="A4A3A4"/>
          </p15:clr>
        </p15:guide>
        <p15:guide id="2" pos="3894" userDrawn="1">
          <p15:clr>
            <a:srgbClr val="A4A3A4"/>
          </p15:clr>
        </p15:guide>
        <p15:guide id="3" pos="98" userDrawn="1">
          <p15:clr>
            <a:srgbClr val="A4A3A4"/>
          </p15:clr>
        </p15:guide>
        <p15:guide id="4" pos="6089" userDrawn="1">
          <p15:clr>
            <a:srgbClr val="A4A3A4"/>
          </p15:clr>
        </p15:guide>
        <p15:guide id="5" orient="horz" pos="640" userDrawn="1">
          <p15:clr>
            <a:srgbClr val="A4A3A4"/>
          </p15:clr>
        </p15:guide>
        <p15:guide id="6" orient="horz" pos="696" userDrawn="1">
          <p15:clr>
            <a:srgbClr val="A4A3A4"/>
          </p15:clr>
        </p15:guide>
        <p15:guide id="7" orient="horz" pos="3928" userDrawn="1">
          <p15:clr>
            <a:srgbClr val="A4A3A4"/>
          </p15:clr>
        </p15:guide>
        <p15:guide id="8" orient="horz" pos="386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zp" initials="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3EAFD"/>
    <a:srgbClr val="005BAC"/>
    <a:srgbClr val="E75C01"/>
    <a:srgbClr val="01519A"/>
    <a:srgbClr val="1565C0"/>
    <a:srgbClr val="0070C0"/>
    <a:srgbClr val="BBDEFB"/>
    <a:srgbClr val="90CAF9"/>
    <a:srgbClr val="0D47A1"/>
    <a:srgbClr val="64B5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98" autoAdjust="0"/>
    <p:restoredTop sz="85445" autoAdjust="0"/>
  </p:normalViewPr>
  <p:slideViewPr>
    <p:cSldViewPr snapToGrid="0" showGuides="1">
      <p:cViewPr varScale="1">
        <p:scale>
          <a:sx n="70" d="100"/>
          <a:sy n="70" d="100"/>
        </p:scale>
        <p:origin x="1267" y="48"/>
      </p:cViewPr>
      <p:guideLst>
        <p:guide orient="horz" pos="2320"/>
        <p:guide pos="3894"/>
        <p:guide pos="98"/>
        <p:guide pos="6089"/>
        <p:guide orient="horz" pos="640"/>
        <p:guide orient="horz" pos="696"/>
        <p:guide orient="horz" pos="3928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3.fntdata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gs" Target="tags/tag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commentAuthors" Target="commentAuthor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font" Target="fonts/font2.fntdata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font" Target="fonts/font5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31016D-0E75-4AEC-BADA-7431837CD2ED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D41D06-62B6-471C-9801-55CD5155EB9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尊敬的各位老师大家好，我是陈子鸿，我的毕设题目是高海况下海面目标电磁仿真方法研究，指导老师是曾虹程老师和校外李耀文老师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B572C51-7C1A-4A64-87C2-ABD3B5FDC28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CAA9CB-1CB6-2B60-6809-23B6F29807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883B713-9ADE-85E0-C682-10AA486F5F8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70622DE-6EEC-7B25-A6AE-8CED42C267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三组实验是时变海面实验，共计采样</a:t>
            </a:r>
            <a:r>
              <a:rPr lang="en-US" altLang="zh-CN" dirty="0"/>
              <a:t>20s</a:t>
            </a:r>
            <a:r>
              <a:rPr lang="zh-CN" altLang="en-US" dirty="0"/>
              <a:t>并对着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方向分别进行切片，可以看到当风向角为</a:t>
            </a:r>
            <a:r>
              <a:rPr lang="en-US" altLang="zh-CN" dirty="0"/>
              <a:t>0</a:t>
            </a:r>
            <a:r>
              <a:rPr lang="zh-CN" altLang="en-US" dirty="0"/>
              <a:t>（也就是第一行图片），</a:t>
            </a:r>
            <a:r>
              <a:rPr lang="en-US" altLang="zh-CN" dirty="0"/>
              <a:t>x</a:t>
            </a:r>
            <a:r>
              <a:rPr lang="zh-CN" altLang="en-US" dirty="0"/>
              <a:t>切片方向为行波状，而</a:t>
            </a:r>
            <a:r>
              <a:rPr lang="en-US" altLang="zh-CN" dirty="0"/>
              <a:t>y</a:t>
            </a:r>
            <a:r>
              <a:rPr lang="zh-CN" altLang="en-US" dirty="0"/>
              <a:t>切片方向为驻波状，说明海面沿风向传播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5BC336-1DD2-F32F-C290-5C71905197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40137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得到海面模型后，开始考虑目标建模。船对海的影响由遭遇海谱体现，因为船舶的航行会影响海浪的分布情况，此时海谱分布发生改变，变成遭遇频率和遭遇海谱。海对船的影响由波倾角体现，它体现了船舶的横摇力矩大小，定义为波面的切线与横轴夹角，波面我们选取为船的中心横剖面。同时考虑船的因素，对其加入船舶的修正系数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41226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船的因素由目标自身决定，此处选取船舶模型为系列</a:t>
            </a:r>
            <a:r>
              <a:rPr lang="en-US" altLang="zh-CN" dirty="0"/>
              <a:t>60</a:t>
            </a:r>
            <a:r>
              <a:rPr lang="zh-CN" altLang="en-US" dirty="0"/>
              <a:t>船模，实验中对它进行了</a:t>
            </a:r>
            <a:r>
              <a:rPr lang="en-US" altLang="zh-CN" dirty="0"/>
              <a:t>0.3</a:t>
            </a:r>
            <a:r>
              <a:rPr lang="zh-CN" altLang="en-US" dirty="0"/>
              <a:t>倍的缩放，通过其原理蓝图得到船舶的一些基本参数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35843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已知目标后，我们进行波倾角实验。此处仿真时长</a:t>
            </a:r>
            <a:r>
              <a:rPr lang="en-US" altLang="zh-CN" dirty="0"/>
              <a:t>100s</a:t>
            </a:r>
            <a:r>
              <a:rPr lang="zh-CN" altLang="en-US" dirty="0"/>
              <a:t>，海面长度</a:t>
            </a:r>
            <a:r>
              <a:rPr lang="en-US" altLang="zh-CN" dirty="0"/>
              <a:t>100m</a:t>
            </a:r>
            <a:r>
              <a:rPr lang="zh-CN" altLang="en-US" dirty="0"/>
              <a:t>，比较了不同风速下波倾角的变化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2890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横向比较可以看出波倾角随风速增大而增大，说明海面运动更剧烈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5893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纵向比较可以看出船舶运动会导致波倾角更大，说明船舶附近海面起伏变化更剧烈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22168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得到波倾角后，依照线性横摇理论，我们可以求解线性横摇方程，输入波倾角得到船舶横摇角。对方程做拉式变换，可以得到传递函数，其中的固定频率和横摇阻尼由船自身决定。画出系统波特图，设固定频率为</a:t>
            </a:r>
            <a:r>
              <a:rPr lang="en-US" altLang="zh-CN" dirty="0"/>
              <a:t>0.3</a:t>
            </a:r>
            <a:r>
              <a:rPr lang="zh-CN" altLang="en-US" dirty="0"/>
              <a:t>，可以看到固定频率附近船舶横摇最大，且大阻尼将有效减小横摇幅度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95726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已知波倾角和横摇系统后，输入波倾角到系统中，我们可以求得船舶横摇角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86736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与波倾角类似，随着风速增大，波倾角增大，船舶横摇的幅度也随之增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20664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同时，船舶在行进中，随着波浪起伏，横摇角也增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12357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CAA9CB-1CB6-2B60-6809-23B6F29807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883B713-9ADE-85E0-C682-10AA486F5F8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70622DE-6EEC-7B25-A6AE-8CED42C267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的毕设答辩将从以下</a:t>
            </a:r>
            <a:r>
              <a:rPr lang="en-US" altLang="zh-CN" dirty="0"/>
              <a:t>4</a:t>
            </a:r>
            <a:r>
              <a:rPr lang="zh-CN" altLang="en-US" dirty="0"/>
              <a:t>个方面展开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5BC336-1DD2-F32F-C290-5C71905197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55548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然而单次实验具有偶然性，对此我们共进行</a:t>
            </a:r>
            <a:r>
              <a:rPr lang="en-US" altLang="zh-CN" dirty="0"/>
              <a:t>10</a:t>
            </a:r>
            <a:r>
              <a:rPr lang="zh-CN" altLang="en-US" dirty="0"/>
              <a:t>次实验，分别进行均值或最大值分析，并将这</a:t>
            </a:r>
            <a:r>
              <a:rPr lang="en-US" altLang="zh-CN" dirty="0"/>
              <a:t>10</a:t>
            </a:r>
            <a:r>
              <a:rPr lang="zh-CN" altLang="en-US" dirty="0"/>
              <a:t>次结果再进行整合。横向比较可以看到，随着风速增加波倾角和横摇角都呈现递增趋势，但趋势变得缓慢。纵向比较可以看出船舶运动确实会增加两角幅度，且由于船舶阻尼特性，横摇角始终小于波倾角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24794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得到横摇模型后，用</a:t>
            </a:r>
            <a:r>
              <a:rPr lang="en-US" altLang="zh-CN" dirty="0" err="1"/>
              <a:t>matlab</a:t>
            </a:r>
            <a:r>
              <a:rPr lang="zh-CN" altLang="en-US" dirty="0"/>
              <a:t>输出船舶在海面中心时刻的</a:t>
            </a:r>
            <a:r>
              <a:rPr lang="en-US" altLang="zh-CN" dirty="0"/>
              <a:t>CAD</a:t>
            </a:r>
            <a:r>
              <a:rPr lang="zh-CN" altLang="en-US" dirty="0"/>
              <a:t>模型，为后续的电磁仿真打下基础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66598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得到物理模型后，在</a:t>
            </a:r>
            <a:r>
              <a:rPr lang="en-US" altLang="zh-CN" dirty="0"/>
              <a:t>FEKO</a:t>
            </a:r>
            <a:r>
              <a:rPr lang="zh-CN" altLang="en-US" dirty="0"/>
              <a:t>中建立电磁散射模型，得到目标的一维距离像</a:t>
            </a:r>
            <a:r>
              <a:rPr lang="en-US" altLang="zh-CN" dirty="0"/>
              <a:t>HRRP</a:t>
            </a:r>
            <a:r>
              <a:rPr lang="zh-CN" altLang="en-US" dirty="0"/>
              <a:t>。此处采用步进频率信号进行模拟，模型参数设置和原理图如</a:t>
            </a:r>
            <a:r>
              <a:rPr lang="en-US" altLang="zh-CN" dirty="0"/>
              <a:t>PPT</a:t>
            </a:r>
            <a:r>
              <a:rPr lang="zh-CN" altLang="en-US" dirty="0"/>
              <a:t>所示，设模型有</a:t>
            </a:r>
            <a:r>
              <a:rPr lang="en-US" altLang="zh-CN" dirty="0"/>
              <a:t>M</a:t>
            </a:r>
            <a:r>
              <a:rPr lang="zh-CN" altLang="en-US" dirty="0"/>
              <a:t>个散射中心，信号有</a:t>
            </a:r>
            <a:r>
              <a:rPr lang="en-US" altLang="zh-CN" dirty="0"/>
              <a:t>N</a:t>
            </a:r>
            <a:r>
              <a:rPr lang="zh-CN" altLang="en-US" dirty="0"/>
              <a:t>个频率，且频率步进间隔相同。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67558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将上述信号作为参考信号，可以得到其数学表达式为</a:t>
            </a:r>
            <a:r>
              <a:rPr lang="en-US" altLang="zh-CN" dirty="0"/>
              <a:t>s0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08129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经过目标反射后，回波信号是</a:t>
            </a:r>
            <a:r>
              <a:rPr lang="en-US" altLang="zh-CN" dirty="0"/>
              <a:t>s0</a:t>
            </a:r>
            <a:r>
              <a:rPr lang="zh-CN" altLang="en-US" dirty="0"/>
              <a:t>的时延，时延量与距离相关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33124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之后将回波信号和参考信号进行混频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67215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并在相应时刻进行采样，可以得到</a:t>
            </a:r>
            <a:r>
              <a:rPr lang="en-US" altLang="zh-CN" dirty="0"/>
              <a:t>N</a:t>
            </a:r>
            <a:r>
              <a:rPr lang="zh-CN" altLang="en-US" dirty="0"/>
              <a:t>点的采样信号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31501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将所有采样信号进行加和，可以看到橙色区域和蓝色区域为一对傅里叶变换对，因此对总信号进行</a:t>
            </a:r>
            <a:r>
              <a:rPr lang="en-US" altLang="zh-CN" dirty="0"/>
              <a:t>IFFT</a:t>
            </a:r>
            <a:r>
              <a:rPr lang="zh-CN" altLang="en-US" dirty="0"/>
              <a:t>，即可得到目标的一维距离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30281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根据实验原理，进行仿真实验。此处选取雷达</a:t>
            </a:r>
            <a:r>
              <a:rPr lang="en-US" altLang="zh-CN" dirty="0"/>
              <a:t>X</a:t>
            </a:r>
            <a:r>
              <a:rPr lang="zh-CN" altLang="en-US" dirty="0"/>
              <a:t>波段，信号带宽</a:t>
            </a:r>
            <a:r>
              <a:rPr lang="en-US" altLang="zh-CN" dirty="0"/>
              <a:t>200Mhz</a:t>
            </a:r>
            <a:r>
              <a:rPr lang="zh-CN" altLang="en-US" dirty="0"/>
              <a:t>，采样频点</a:t>
            </a:r>
            <a:r>
              <a:rPr lang="en-US" altLang="zh-CN" dirty="0"/>
              <a:t>150</a:t>
            </a:r>
            <a:r>
              <a:rPr lang="zh-CN" altLang="en-US" dirty="0"/>
              <a:t>个。为验证模型正确性，图中展示方位角为</a:t>
            </a:r>
            <a:r>
              <a:rPr lang="en-US" altLang="zh-CN" dirty="0"/>
              <a:t>0°</a:t>
            </a:r>
            <a:r>
              <a:rPr lang="zh-CN" altLang="en-US" dirty="0"/>
              <a:t>，即侧入射时船舶的</a:t>
            </a:r>
            <a:r>
              <a:rPr lang="en-US" altLang="zh-CN" dirty="0"/>
              <a:t>HRRP</a:t>
            </a:r>
            <a:r>
              <a:rPr lang="zh-CN" altLang="en-US" dirty="0"/>
              <a:t>。由于船体自身为凹腔体，信号会在之间进行反复弹射，可以看到每个峰之间间距为</a:t>
            </a:r>
            <a:r>
              <a:rPr lang="en-US" altLang="zh-CN" dirty="0"/>
              <a:t>4.1m</a:t>
            </a:r>
            <a:r>
              <a:rPr lang="zh-CN" altLang="en-US" dirty="0"/>
              <a:t>左右，恰好为船宽。信号结果和船宽匹配，散射模型得到验证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78375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得到正确模型后，首先验证船舶横摇角对电磁散射特性的影响。分别进行侧入射，斜入射，和正入射。从结果可以看出</a:t>
            </a:r>
            <a:r>
              <a:rPr lang="en-US" altLang="zh-CN" dirty="0"/>
              <a:t>RCS</a:t>
            </a:r>
            <a:r>
              <a:rPr lang="zh-CN" altLang="en-US" dirty="0"/>
              <a:t>明显改变，</a:t>
            </a:r>
            <a:r>
              <a:rPr lang="en-US" altLang="zh-CN" dirty="0"/>
              <a:t>HRRP</a:t>
            </a:r>
            <a:r>
              <a:rPr lang="zh-CN" altLang="en-US" dirty="0"/>
              <a:t>峰值出现位置相似。由于横摇自由度对正入射没有太多影响，因此正入射时</a:t>
            </a:r>
            <a:r>
              <a:rPr lang="en-US" altLang="zh-CN" dirty="0"/>
              <a:t>HRRP</a:t>
            </a:r>
            <a:r>
              <a:rPr lang="zh-CN" altLang="en-US" dirty="0"/>
              <a:t>基本重合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9802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首先介绍课题背景和研究意义。毕设来源于国自然子课题，雷达对海探测作为海洋工程建设中的关键技术，对民用领域和军事安全有着重要意义。由于海洋环境复杂性，目前现实中存在以下几个难题，海面杂波难区分，海况数据难获得，舰船运动难预测，以及电磁散射方法难高效。（动画）因此做好海面目标电磁仿真，对海上目标探测具有现实意义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之后分析海面的影响，可以看到随着方位角变化，海面在斜入射时对目标</a:t>
            </a:r>
            <a:r>
              <a:rPr lang="en-US" altLang="zh-CN" dirty="0"/>
              <a:t>HRRP</a:t>
            </a:r>
            <a:r>
              <a:rPr lang="zh-CN" altLang="en-US" dirty="0"/>
              <a:t>影响显著，在侧入射和正入射时，由于目标自身散射较强，两者</a:t>
            </a:r>
            <a:r>
              <a:rPr lang="en-US" altLang="zh-CN" dirty="0"/>
              <a:t>HRRP</a:t>
            </a:r>
            <a:r>
              <a:rPr lang="zh-CN" altLang="en-US" dirty="0"/>
              <a:t>基本重合，海面以及耦合影响可以忽略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96027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毕设总体进度安排如左图所示，按照阶段分别完成三大模块建模，</a:t>
            </a:r>
            <a:r>
              <a:rPr lang="zh-CN" altLang="en-US" sz="12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</a:rPr>
              <a:t>满足</a:t>
            </a:r>
            <a:r>
              <a:rPr lang="zh-CN" altLang="en-US" sz="1200" b="0" dirty="0">
                <a:solidFill>
                  <a:srgbClr val="FFC000"/>
                </a:solidFill>
              </a:rPr>
              <a:t>毕设</a:t>
            </a:r>
            <a:r>
              <a:rPr lang="zh-CN" altLang="en-US" sz="1200" b="0" dirty="0">
                <a:solidFill>
                  <a:schemeClr val="bg1"/>
                </a:solidFill>
              </a:rPr>
              <a:t>研究目标</a:t>
            </a:r>
            <a:endParaRPr lang="zh-CN" altLang="en-US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235429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5656A-480C-96FA-E919-361183A41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549985-11AC-C0B9-B8E0-65B8BCA2B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5A3A8E5-CB3C-D2F4-7EE0-62B518DEF6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未来工作可以由以下几个方面展开，采用非线性海浪建立卷浪模型，丰富海浪细节，同时建立船舶的六个自由度模型，真实模拟船舶姿态。最后可以将两者结合，丰富海浪和船舶之间的耦合细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A45819-510A-9BDA-47AB-DD2F16B78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966343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上就是我的毕设答辩，请各位老师批评指正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D41D06-62B6-471C-9801-55CD5155EB91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25E72F-E90C-8E41-AE07-6E3DFF3BF7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4521AD1-CE5B-F993-26CE-33440FF4BD8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64A83B4-9735-0348-BD28-1E2A4E1C07A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060607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</a:rPr>
              <a:t>针对以上背景，毕设工作主要从以下三个方面展开：海面建模、船舶建模和电磁建模。在海面建模方面，首先确定了二维海谱，通过线性过滤法建立了二维线性时变海面模型。之后结合船舶参数建立线性横摇系统，根据海面参数得到船舶的横摇姿态。最后将上述模型输入到</a:t>
            </a:r>
            <a:r>
              <a:rPr lang="en-US" altLang="zh-CN" b="0" i="0" dirty="0">
                <a:solidFill>
                  <a:srgbClr val="060607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</a:rPr>
              <a:t>FEKO</a:t>
            </a:r>
            <a:r>
              <a:rPr lang="zh-CN" altLang="en-US" b="0" i="0" dirty="0">
                <a:solidFill>
                  <a:srgbClr val="060607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</a:rPr>
              <a:t>中进行电磁仿真，得到目标的一维距离像。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AD9E179-E214-D11A-31BA-5DE052362E3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90054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36DF62-D1B3-5306-C769-94E047A511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E7BEDD-8623-0EDD-1C2A-D893F3FD237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E31F1C9-3E73-AF33-FD19-BA77B3E0FC8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根据上述流程，接下来依次展开各部分讲解。首先是二维海谱的仿真，海谱由右上角两部分组成。</a:t>
            </a:r>
            <a:r>
              <a:rPr lang="en-US" altLang="zh-CN" dirty="0"/>
              <a:t>HE</a:t>
            </a:r>
            <a:r>
              <a:rPr lang="zh-CN" altLang="en-US" dirty="0"/>
              <a:t>是全向海谱，此处我们选取</a:t>
            </a:r>
            <a:r>
              <a:rPr lang="en-US" altLang="zh-CN" dirty="0" err="1"/>
              <a:t>Elfouhaily</a:t>
            </a:r>
            <a:r>
              <a:rPr lang="zh-CN" altLang="en-US" dirty="0"/>
              <a:t>谱，它的好处是总结了目前各类海谱的优点，且对风速敏感。由实验可以看出，随着风速风域增大，其谱面积增加其峰值频率降低，也就说明重力波更占主导地位。并且我们可以看出风域增加对张力波影响较小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14DCA6-522C-82FD-4617-752C9CF677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117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36DF62-D1B3-5306-C769-94E047A511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E7BEDD-8623-0EDD-1C2A-D893F3FD237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E31F1C9-3E73-AF33-FD19-BA77B3E0FC8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海谱的第二部分就是角度分布函数，他决定了海浪各个方向的能量分布。由方向函数图可以看出，随着风向角变化方向函数相应变化，并且因为其双边对称性，</a:t>
            </a:r>
            <a:r>
              <a:rPr lang="en-US" altLang="zh-CN" dirty="0"/>
              <a:t>0°</a:t>
            </a:r>
            <a:r>
              <a:rPr lang="zh-CN" altLang="en-US" dirty="0"/>
              <a:t>和</a:t>
            </a:r>
            <a:r>
              <a:rPr lang="en-US" altLang="zh-CN" dirty="0"/>
              <a:t>180°</a:t>
            </a:r>
            <a:r>
              <a:rPr lang="zh-CN" altLang="en-US" dirty="0"/>
              <a:t>的分布一致。这一点也可以从右边二维海谱等高图可以看出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14DCA6-522C-82FD-4617-752C9CF677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3974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CAA9CB-1CB6-2B60-6809-23B6F29807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883B713-9ADE-85E0-C682-10AA486F5F8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70622DE-6EEC-7B25-A6AE-8CED42C267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建立完二维海谱后，我们可以用线性过滤法生成海浪模型。其本质在于，运用高斯白噪声通过所建立的海谱系统，经过傅里叶逆变换得到海浪的浪高。这里值得注意的是，我们输入的是均值为</a:t>
            </a:r>
            <a:r>
              <a:rPr lang="en-US" altLang="zh-CN" dirty="0"/>
              <a:t>0</a:t>
            </a:r>
            <a:r>
              <a:rPr lang="zh-CN" altLang="en-US" dirty="0"/>
              <a:t>方差为</a:t>
            </a:r>
            <a:r>
              <a:rPr lang="en-US" altLang="zh-CN" dirty="0"/>
              <a:t>1</a:t>
            </a:r>
            <a:r>
              <a:rPr lang="zh-CN" altLang="en-US" dirty="0"/>
              <a:t>的复高斯变量，并且使频域满足</a:t>
            </a:r>
            <a:r>
              <a:rPr lang="en-US" altLang="zh-CN" sz="1200" b="0" kern="100" dirty="0">
                <a:solidFill>
                  <a:srgbClr val="C00000"/>
                </a:solidFill>
                <a:effectLst/>
                <a:latin typeface="+mj-ea"/>
                <a:ea typeface="+mj-ea"/>
              </a:rPr>
              <a:t>Hermitian</a:t>
            </a:r>
            <a:r>
              <a:rPr lang="zh-CN" altLang="en-US" sz="1200" b="0" kern="100" dirty="0">
                <a:solidFill>
                  <a:srgbClr val="C00000"/>
                </a:solidFill>
                <a:effectLst/>
                <a:latin typeface="+mj-ea"/>
                <a:ea typeface="+mj-ea"/>
              </a:rPr>
              <a:t>的关系，使得逆变换后的海面为实数。</a:t>
            </a:r>
            <a:endParaRPr lang="zh-CN" altLang="en-US" b="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5BC336-1DD2-F32F-C290-5C71905197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2343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CAA9CB-1CB6-2B60-6809-23B6F29807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883B713-9ADE-85E0-C682-10AA486F5F8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70622DE-6EEC-7B25-A6AE-8CED42C267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针对以上模型做了三组实验，第一组实验是风速实验，我们设定风向角为</a:t>
            </a:r>
            <a:r>
              <a:rPr lang="en-US" altLang="zh-CN" dirty="0"/>
              <a:t>0°</a:t>
            </a:r>
            <a:r>
              <a:rPr lang="zh-CN" altLang="en-US" dirty="0"/>
              <a:t>（横轴方向），风速从</a:t>
            </a:r>
            <a:r>
              <a:rPr lang="en-US" altLang="zh-CN" dirty="0"/>
              <a:t>3m</a:t>
            </a:r>
            <a:r>
              <a:rPr lang="zh-CN" altLang="en-US" dirty="0"/>
              <a:t>到</a:t>
            </a:r>
            <a:r>
              <a:rPr lang="en-US" altLang="zh-CN" dirty="0"/>
              <a:t>9m</a:t>
            </a:r>
            <a:r>
              <a:rPr lang="zh-CN" altLang="en-US" dirty="0"/>
              <a:t>进行变化，从图片可以看到随着风速增加，海面波长变大。旁边的色彩栏也可以看出海浪高度也随之增加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5BC336-1DD2-F32F-C290-5C71905197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50723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CAA9CB-1CB6-2B60-6809-23B6F29807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883B713-9ADE-85E0-C682-10AA486F5F8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70622DE-6EEC-7B25-A6AE-8CED42C267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类实验则是固定风速，改变风向角的实验，由图中可以看到随着风向角的改变，海浪的整体方向也发生了改变，且迎风和逆风结果相同，这点与方向分布函数特性一致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5BC336-1DD2-F32F-C290-5C71905197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8D90B4-A9A8-43F2-9D7D-0B9EE2634A7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7557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" y="5480756"/>
            <a:ext cx="12191996" cy="1377244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201613"/>
            <a:ext cx="8890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 userDrawn="1"/>
        </p:nvCxnSpPr>
        <p:spPr>
          <a:xfrm>
            <a:off x="968375" y="1012825"/>
            <a:ext cx="79248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968375" y="1042394"/>
            <a:ext cx="1113813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</p:spPr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968375" y="365125"/>
            <a:ext cx="1038542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pic>
        <p:nvPicPr>
          <p:cNvPr id="1029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201613"/>
            <a:ext cx="8890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/>
          <p:cNvCxnSpPr/>
          <p:nvPr userDrawn="1"/>
        </p:nvCxnSpPr>
        <p:spPr>
          <a:xfrm>
            <a:off x="968375" y="1012825"/>
            <a:ext cx="79248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228600" indent="-395605" algn="l" rtl="0" eaLnBrk="0" fontAlgn="base" hangingPunct="0">
        <a:lnSpc>
          <a:spcPct val="120000"/>
        </a:lnSpc>
        <a:spcBef>
          <a:spcPts val="600"/>
        </a:spcBef>
        <a:spcAft>
          <a:spcPts val="600"/>
        </a:spcAft>
        <a:buClrTx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90575" indent="-395605" algn="l" rtl="0" eaLnBrk="0" fontAlgn="base" hangingPunct="0">
        <a:lnSpc>
          <a:spcPct val="120000"/>
        </a:lnSpc>
        <a:spcBef>
          <a:spcPts val="600"/>
        </a:spcBef>
        <a:spcAft>
          <a:spcPts val="600"/>
        </a:spcAft>
        <a:buClrTx/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20000"/>
        </a:lnSpc>
        <a:spcBef>
          <a:spcPts val="600"/>
        </a:spcBef>
        <a:spcAft>
          <a:spcPts val="600"/>
        </a:spcAft>
        <a:buClrTx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2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2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DDF641-73F8-4432-B1D5-17D9DB2076CA}" type="datetimeFigureOut">
              <a:rPr lang="zh-CN" altLang="en-US" smtClean="0"/>
              <a:t>2024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EC873E-5740-486F-90F7-7118FFF0AB4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ideo" Target="../media/media4.avi"/><Relationship Id="rId13" Type="http://schemas.openxmlformats.org/officeDocument/2006/relationships/slideLayout" Target="../slideLayouts/slideLayout1.xml"/><Relationship Id="rId18" Type="http://schemas.openxmlformats.org/officeDocument/2006/relationships/image" Target="../media/image48.png"/><Relationship Id="rId3" Type="http://schemas.microsoft.com/office/2007/relationships/media" Target="../media/media2.avi"/><Relationship Id="rId7" Type="http://schemas.microsoft.com/office/2007/relationships/media" Target="../media/media4.avi"/><Relationship Id="rId12" Type="http://schemas.openxmlformats.org/officeDocument/2006/relationships/video" Target="../media/media6.avi"/><Relationship Id="rId17" Type="http://schemas.openxmlformats.org/officeDocument/2006/relationships/image" Target="../media/image47.png"/><Relationship Id="rId2" Type="http://schemas.openxmlformats.org/officeDocument/2006/relationships/video" Target="../media/media1.avi"/><Relationship Id="rId16" Type="http://schemas.openxmlformats.org/officeDocument/2006/relationships/image" Target="../media/image46.png"/><Relationship Id="rId20" Type="http://schemas.openxmlformats.org/officeDocument/2006/relationships/image" Target="../media/image50.png"/><Relationship Id="rId1" Type="http://schemas.microsoft.com/office/2007/relationships/media" Target="../media/media1.avi"/><Relationship Id="rId6" Type="http://schemas.openxmlformats.org/officeDocument/2006/relationships/video" Target="../media/media3.avi"/><Relationship Id="rId11" Type="http://schemas.microsoft.com/office/2007/relationships/media" Target="../media/media6.avi"/><Relationship Id="rId5" Type="http://schemas.microsoft.com/office/2007/relationships/media" Target="../media/media3.avi"/><Relationship Id="rId15" Type="http://schemas.openxmlformats.org/officeDocument/2006/relationships/image" Target="../media/image45.png"/><Relationship Id="rId10" Type="http://schemas.openxmlformats.org/officeDocument/2006/relationships/video" Target="../media/media5.avi"/><Relationship Id="rId19" Type="http://schemas.openxmlformats.org/officeDocument/2006/relationships/image" Target="../media/image49.png"/><Relationship Id="rId4" Type="http://schemas.openxmlformats.org/officeDocument/2006/relationships/video" Target="../media/media2.avi"/><Relationship Id="rId9" Type="http://schemas.microsoft.com/office/2007/relationships/media" Target="../media/media5.avi"/><Relationship Id="rId1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6.emf"/><Relationship Id="rId3" Type="http://schemas.openxmlformats.org/officeDocument/2006/relationships/image" Target="../media/image51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Relationship Id="rId14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microsoft.com/office/2007/relationships/media" Target="../media/media8.mp4"/><Relationship Id="rId7" Type="http://schemas.openxmlformats.org/officeDocument/2006/relationships/image" Target="../media/image58.png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1.xml"/><Relationship Id="rId4" Type="http://schemas.openxmlformats.org/officeDocument/2006/relationships/video" Target="../media/media8.mp4"/><Relationship Id="rId9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76.wmf"/><Relationship Id="rId26" Type="http://schemas.openxmlformats.org/officeDocument/2006/relationships/image" Target="../media/image81.emf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78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4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75.wmf"/><Relationship Id="rId20" Type="http://schemas.openxmlformats.org/officeDocument/2006/relationships/image" Target="../media/image77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80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74.wmf"/><Relationship Id="rId22" Type="http://schemas.openxmlformats.org/officeDocument/2006/relationships/image" Target="../media/image79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10" Type="http://schemas.openxmlformats.org/officeDocument/2006/relationships/image" Target="../media/image89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102.wmf"/><Relationship Id="rId26" Type="http://schemas.openxmlformats.org/officeDocument/2006/relationships/image" Target="../media/image106.wmf"/><Relationship Id="rId3" Type="http://schemas.openxmlformats.org/officeDocument/2006/relationships/image" Target="../media/image94.png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107.e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95.emf"/><Relationship Id="rId21" Type="http://schemas.openxmlformats.org/officeDocument/2006/relationships/image" Target="../media/image108.e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103.wmf"/><Relationship Id="rId2" Type="http://schemas.openxmlformats.org/officeDocument/2006/relationships/notesSlide" Target="../notesSlides/notesSlide23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62.bin"/><Relationship Id="rId22" Type="http://schemas.openxmlformats.org/officeDocument/2006/relationships/image" Target="../media/image9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95.emf"/><Relationship Id="rId21" Type="http://schemas.openxmlformats.org/officeDocument/2006/relationships/image" Target="../media/image108.e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03.wm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99.wmf"/><Relationship Id="rId24" Type="http://schemas.openxmlformats.org/officeDocument/2006/relationships/image" Target="../media/image109.wmf"/><Relationship Id="rId5" Type="http://schemas.openxmlformats.org/officeDocument/2006/relationships/image" Target="../media/image96.wmf"/><Relationship Id="rId15" Type="http://schemas.openxmlformats.org/officeDocument/2006/relationships/image" Target="../media/image102.wmf"/><Relationship Id="rId23" Type="http://schemas.openxmlformats.org/officeDocument/2006/relationships/oleObject" Target="../embeddings/oleObject75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71.bin"/><Relationship Id="rId22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83.bin"/><Relationship Id="rId26" Type="http://schemas.openxmlformats.org/officeDocument/2006/relationships/image" Target="../media/image110.wmf"/><Relationship Id="rId3" Type="http://schemas.openxmlformats.org/officeDocument/2006/relationships/image" Target="../media/image95.emf"/><Relationship Id="rId21" Type="http://schemas.openxmlformats.org/officeDocument/2006/relationships/image" Target="../media/image108.e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03.wmf"/><Relationship Id="rId25" Type="http://schemas.openxmlformats.org/officeDocument/2006/relationships/oleObject" Target="../embeddings/oleObject86.bin"/><Relationship Id="rId2" Type="http://schemas.openxmlformats.org/officeDocument/2006/relationships/notesSlide" Target="../notesSlides/notesSlide25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99.wmf"/><Relationship Id="rId24" Type="http://schemas.openxmlformats.org/officeDocument/2006/relationships/image" Target="../media/image109.wmf"/><Relationship Id="rId5" Type="http://schemas.openxmlformats.org/officeDocument/2006/relationships/image" Target="../media/image96.wmf"/><Relationship Id="rId15" Type="http://schemas.openxmlformats.org/officeDocument/2006/relationships/image" Target="../media/image102.wmf"/><Relationship Id="rId23" Type="http://schemas.openxmlformats.org/officeDocument/2006/relationships/oleObject" Target="../embeddings/oleObject85.bin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81.bin"/><Relationship Id="rId22" Type="http://schemas.openxmlformats.org/officeDocument/2006/relationships/image" Target="../media/image9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94.bin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87.bin"/><Relationship Id="rId21" Type="http://schemas.openxmlformats.org/officeDocument/2006/relationships/image" Target="../media/image104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02.wmf"/><Relationship Id="rId25" Type="http://schemas.openxmlformats.org/officeDocument/2006/relationships/oleObject" Target="../embeddings/oleObject97.bin"/><Relationship Id="rId2" Type="http://schemas.openxmlformats.org/officeDocument/2006/relationships/notesSlide" Target="../notesSlides/notesSlide26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8.wmf"/><Relationship Id="rId24" Type="http://schemas.openxmlformats.org/officeDocument/2006/relationships/image" Target="../media/image94.png"/><Relationship Id="rId5" Type="http://schemas.openxmlformats.org/officeDocument/2006/relationships/image" Target="../media/image95.emf"/><Relationship Id="rId15" Type="http://schemas.openxmlformats.org/officeDocument/2006/relationships/image" Target="../media/image101.wmf"/><Relationship Id="rId23" Type="http://schemas.openxmlformats.org/officeDocument/2006/relationships/image" Target="../media/image108.emf"/><Relationship Id="rId28" Type="http://schemas.openxmlformats.org/officeDocument/2006/relationships/image" Target="../media/image111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03.wmf"/><Relationship Id="rId4" Type="http://schemas.openxmlformats.org/officeDocument/2006/relationships/image" Target="../media/image110.wmf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oleObject" Target="../embeddings/oleObject9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6.bin"/><Relationship Id="rId26" Type="http://schemas.openxmlformats.org/officeDocument/2006/relationships/image" Target="../media/image94.png"/><Relationship Id="rId3" Type="http://schemas.openxmlformats.org/officeDocument/2006/relationships/oleObject" Target="../embeddings/oleObject99.bin"/><Relationship Id="rId21" Type="http://schemas.openxmlformats.org/officeDocument/2006/relationships/image" Target="../media/image103.wmf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1.wmf"/><Relationship Id="rId25" Type="http://schemas.openxmlformats.org/officeDocument/2006/relationships/image" Target="../media/image108.emf"/><Relationship Id="rId2" Type="http://schemas.openxmlformats.org/officeDocument/2006/relationships/notesSlide" Target="../notesSlides/notesSlide27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oleObject" Target="../embeddings/oleObject11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wmf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09.bin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99.wmf"/><Relationship Id="rId23" Type="http://schemas.openxmlformats.org/officeDocument/2006/relationships/image" Target="../media/image104.wmf"/><Relationship Id="rId28" Type="http://schemas.openxmlformats.org/officeDocument/2006/relationships/image" Target="../media/image109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2.wmf"/><Relationship Id="rId4" Type="http://schemas.openxmlformats.org/officeDocument/2006/relationships/image" Target="../media/image111.wmf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1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svg"/><Relationship Id="rId5" Type="http://schemas.openxmlformats.org/officeDocument/2006/relationships/image" Target="../media/image129.png"/><Relationship Id="rId4" Type="http://schemas.openxmlformats.org/officeDocument/2006/relationships/image" Target="../media/image128.sv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emf"/><Relationship Id="rId17" Type="http://schemas.openxmlformats.org/officeDocument/2006/relationships/image" Target="../media/image15.e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17" Type="http://schemas.openxmlformats.org/officeDocument/2006/relationships/image" Target="../media/image23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2.emf"/><Relationship Id="rId10" Type="http://schemas.openxmlformats.org/officeDocument/2006/relationships/image" Target="../media/image19.emf"/><Relationship Id="rId19" Type="http://schemas.openxmlformats.org/officeDocument/2006/relationships/image" Target="../media/image24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2.e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9.emf"/><Relationship Id="rId5" Type="http://schemas.openxmlformats.org/officeDocument/2006/relationships/image" Target="../media/image26.png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3.emf"/><Relationship Id="rId4" Type="http://schemas.openxmlformats.org/officeDocument/2006/relationships/image" Target="../media/image25.wmf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wmf"/><Relationship Id="rId11" Type="http://schemas.openxmlformats.org/officeDocument/2006/relationships/image" Target="../media/image39.jpe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8.jpeg"/><Relationship Id="rId4" Type="http://schemas.openxmlformats.org/officeDocument/2006/relationships/image" Target="../media/image34.wmf"/><Relationship Id="rId9" Type="http://schemas.openxmlformats.org/officeDocument/2006/relationships/image" Target="../media/image3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wmf"/><Relationship Id="rId11" Type="http://schemas.openxmlformats.org/officeDocument/2006/relationships/image" Target="../media/image43.jpe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2.jpeg"/><Relationship Id="rId4" Type="http://schemas.openxmlformats.org/officeDocument/2006/relationships/image" Target="../media/image34.wmf"/><Relationship Id="rId9" Type="http://schemas.openxmlformats.org/officeDocument/2006/relationships/image" Target="../media/image4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970422"/>
            <a:ext cx="12192000" cy="4704514"/>
          </a:xfrm>
          <a:prstGeom prst="rect">
            <a:avLst/>
          </a:prstGeom>
          <a:solidFill>
            <a:srgbClr val="005CB7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467" y="1213420"/>
            <a:ext cx="2935067" cy="62679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090741" y="1660245"/>
            <a:ext cx="10029371" cy="2576624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 w="19050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高海况下海面目标电磁仿真方法研究</a:t>
            </a:r>
            <a:endParaRPr kumimoji="0" lang="en-US" altLang="zh-CN" sz="4400" b="1" i="0" u="none" strike="noStrike" kern="1200" cap="none" spc="0" normalizeH="0" baseline="0" noProof="0" dirty="0">
              <a:ln w="19050"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4400" b="1" i="0" u="none" strike="noStrike" kern="1200" cap="none" spc="0" normalizeH="0" baseline="0" noProof="0" dirty="0">
              <a:ln w="19050"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426" y="2621943"/>
            <a:ext cx="12192000" cy="2575812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  <a:defRPr/>
            </a:pPr>
            <a:r>
              <a:rPr lang="zh-CN" altLang="en-US" sz="2800" b="1" dirty="0">
                <a:ln w="12700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导老师：曾虹程、李耀文（校外）</a:t>
            </a:r>
            <a:endParaRPr lang="en-US" altLang="zh-CN" sz="2800" b="1" dirty="0">
              <a:ln w="12700">
                <a:noFill/>
              </a:ln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zh-CN" altLang="en-US" sz="2800" b="1" dirty="0">
                <a:ln w="12700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生姓名：陈子鸿</a:t>
            </a:r>
            <a:endParaRPr kumimoji="0" lang="zh-CN" altLang="en-US" sz="2800" b="1" i="0" u="none" strike="noStrike" kern="1200" cap="none" spc="0" normalizeH="0" baseline="0" noProof="0" dirty="0">
              <a:ln w="12700"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E7B6AE1-23F5-72B1-621C-230A9B6F2DE4}"/>
              </a:ext>
            </a:extLst>
          </p:cNvPr>
          <p:cNvSpPr txBox="1"/>
          <p:nvPr/>
        </p:nvSpPr>
        <p:spPr>
          <a:xfrm>
            <a:off x="3049571" y="5041485"/>
            <a:ext cx="6099142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4</a:t>
            </a:r>
            <a:r>
              <a:rPr kumimoji="0" lang="zh-CN" altLang="en-US" sz="2000" b="1" i="0" u="none" strike="noStrike" kern="1200" cap="none" spc="0" normalizeH="0" baseline="0" noProof="0" dirty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</a:t>
            </a:r>
            <a:r>
              <a:rPr kumimoji="0" lang="en-US" altLang="zh-CN" sz="2000" b="1" i="0" u="none" strike="noStrike" kern="1200" cap="none" spc="0" normalizeH="0" baseline="0" noProof="0" dirty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  <a:r>
              <a:rPr kumimoji="0" lang="zh-CN" altLang="en-US" sz="2000" b="1" i="0" u="none" strike="noStrike" kern="1200" cap="none" spc="0" normalizeH="0" baseline="0" noProof="0" dirty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月</a:t>
            </a:r>
            <a:r>
              <a:rPr kumimoji="0" lang="en-US" altLang="zh-CN" sz="2000" b="1" i="0" u="none" strike="noStrike" kern="1200" cap="none" spc="0" normalizeH="0" baseline="0" noProof="0" dirty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1</a:t>
            </a:r>
            <a:r>
              <a:rPr kumimoji="0" lang="zh-CN" altLang="en-US" sz="2000" b="1" i="0" u="none" strike="noStrike" kern="1200" cap="none" spc="0" normalizeH="0" baseline="0" noProof="0" dirty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日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B1F72B-8EC1-6BA2-45C7-BCED2C0A2E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6CAB256D-A855-FE3A-FE47-43701C960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1 </a:t>
            </a:r>
            <a:r>
              <a:rPr lang="zh-CN" altLang="en-US" sz="3600" dirty="0">
                <a:solidFill>
                  <a:srgbClr val="01519A"/>
                </a:solidFill>
              </a:rPr>
              <a:t>二维粗糙海面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E843EA4-B3D3-3222-0150-8CDDE487E28D}"/>
              </a:ext>
            </a:extLst>
          </p:cNvPr>
          <p:cNvSpPr txBox="1"/>
          <p:nvPr/>
        </p:nvSpPr>
        <p:spPr>
          <a:xfrm>
            <a:off x="-200" y="1155704"/>
            <a:ext cx="9231286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.2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海浪建模：风速实验、风向角实验、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变海面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6-wave-0">
            <a:hlinkClick r:id="" action="ppaction://media"/>
            <a:extLst>
              <a:ext uri="{FF2B5EF4-FFF2-40B4-BE49-F238E27FC236}">
                <a16:creationId xmlns:a16="http://schemas.microsoft.com/office/drawing/2014/main" id="{B1C85940-1FDD-E586-EA76-414081D53E8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4670" y="1714200"/>
            <a:ext cx="3359999" cy="2520000"/>
          </a:xfrm>
          <a:prstGeom prst="rect">
            <a:avLst/>
          </a:prstGeom>
        </p:spPr>
      </p:pic>
      <p:pic>
        <p:nvPicPr>
          <p:cNvPr id="7" name="6-wave-90">
            <a:hlinkClick r:id="" action="ppaction://media"/>
            <a:extLst>
              <a:ext uri="{FF2B5EF4-FFF2-40B4-BE49-F238E27FC236}">
                <a16:creationId xmlns:a16="http://schemas.microsoft.com/office/drawing/2014/main" id="{4C3A5F32-2745-B980-6A1B-99B704886B8E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94669" y="4234200"/>
            <a:ext cx="3360000" cy="2520000"/>
          </a:xfrm>
          <a:prstGeom prst="rect">
            <a:avLst/>
          </a:prstGeom>
        </p:spPr>
      </p:pic>
      <p:pic>
        <p:nvPicPr>
          <p:cNvPr id="13" name="6-xslice-0">
            <a:hlinkClick r:id="" action="ppaction://media"/>
            <a:extLst>
              <a:ext uri="{FF2B5EF4-FFF2-40B4-BE49-F238E27FC236}">
                <a16:creationId xmlns:a16="http://schemas.microsoft.com/office/drawing/2014/main" id="{6C076B44-F6E5-D417-368D-89062D17B3D4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3162105" y="1714200"/>
            <a:ext cx="3359999" cy="2520000"/>
          </a:xfrm>
          <a:prstGeom prst="rect">
            <a:avLst/>
          </a:prstGeom>
        </p:spPr>
      </p:pic>
      <p:pic>
        <p:nvPicPr>
          <p:cNvPr id="14" name="6-xslice-90">
            <a:hlinkClick r:id="" action="ppaction://media"/>
            <a:extLst>
              <a:ext uri="{FF2B5EF4-FFF2-40B4-BE49-F238E27FC236}">
                <a16:creationId xmlns:a16="http://schemas.microsoft.com/office/drawing/2014/main" id="{60B7B800-47C9-7EF2-10ED-7CAEBAC81D07}"/>
              </a:ext>
            </a:extLst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3162105" y="4234200"/>
            <a:ext cx="3359999" cy="2520000"/>
          </a:xfrm>
          <a:prstGeom prst="rect">
            <a:avLst/>
          </a:prstGeom>
        </p:spPr>
      </p:pic>
      <p:pic>
        <p:nvPicPr>
          <p:cNvPr id="15" name="6-yslice-0">
            <a:hlinkClick r:id="" action="ppaction://media"/>
            <a:extLst>
              <a:ext uri="{FF2B5EF4-FFF2-40B4-BE49-F238E27FC236}">
                <a16:creationId xmlns:a16="http://schemas.microsoft.com/office/drawing/2014/main" id="{9FCD2EB5-D3B4-A042-5AF8-2319650DAEBE}"/>
              </a:ext>
            </a:extLst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6306776" y="1714200"/>
            <a:ext cx="3359999" cy="2520000"/>
          </a:xfrm>
          <a:prstGeom prst="rect">
            <a:avLst/>
          </a:prstGeom>
        </p:spPr>
      </p:pic>
      <p:pic>
        <p:nvPicPr>
          <p:cNvPr id="16" name="6-yslice-90">
            <a:hlinkClick r:id="" action="ppaction://media"/>
            <a:extLst>
              <a:ext uri="{FF2B5EF4-FFF2-40B4-BE49-F238E27FC236}">
                <a16:creationId xmlns:a16="http://schemas.microsoft.com/office/drawing/2014/main" id="{48DDC1DA-E65D-1544-3B89-C98FD77B5084}"/>
              </a:ext>
            </a:extLst>
          </p:cNvPr>
          <p:cNvPicPr>
            <a:picLocks noChangeAspect="1"/>
          </p:cNvPicPr>
          <p:nvPr>
            <a:vide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6306776" y="4234200"/>
            <a:ext cx="3359999" cy="2520000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DA4C35A6-6C36-9100-A18E-1210B6BAB7C0}"/>
              </a:ext>
            </a:extLst>
          </p:cNvPr>
          <p:cNvGrpSpPr/>
          <p:nvPr/>
        </p:nvGrpSpPr>
        <p:grpSpPr>
          <a:xfrm>
            <a:off x="9514166" y="1709061"/>
            <a:ext cx="2514544" cy="2518768"/>
            <a:chOff x="9677456" y="1491578"/>
            <a:chExt cx="2514544" cy="2518768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B35CCF5-E157-CD5B-869B-91608E409D0D}"/>
                </a:ext>
              </a:extLst>
            </p:cNvPr>
            <p:cNvSpPr/>
            <p:nvPr/>
          </p:nvSpPr>
          <p:spPr>
            <a:xfrm>
              <a:off x="9677456" y="1894895"/>
              <a:ext cx="2514544" cy="21154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时域采样间隔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s</a:t>
              </a: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共计采样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0s</a:t>
              </a: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风速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10=5 (m/s)</a:t>
              </a: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风向角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=0°/90°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43D2616D-DBFF-9763-0C7F-892487665EF4}"/>
                </a:ext>
              </a:extLst>
            </p:cNvPr>
            <p:cNvSpPr txBox="1"/>
            <p:nvPr/>
          </p:nvSpPr>
          <p:spPr>
            <a:xfrm>
              <a:off x="9794188" y="1491578"/>
              <a:ext cx="2197296" cy="400110"/>
            </a:xfrm>
            <a:prstGeom prst="rect">
              <a:avLst/>
            </a:prstGeom>
            <a:solidFill>
              <a:srgbClr val="005BA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</a:rPr>
                <a:t>参数设置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D9259AFF-C7BD-AE24-8100-3345F883E8F2}"/>
              </a:ext>
            </a:extLst>
          </p:cNvPr>
          <p:cNvGrpSpPr/>
          <p:nvPr/>
        </p:nvGrpSpPr>
        <p:grpSpPr>
          <a:xfrm>
            <a:off x="9514165" y="4404483"/>
            <a:ext cx="2514543" cy="1995548"/>
            <a:chOff x="9677455" y="4496426"/>
            <a:chExt cx="2514543" cy="1995548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918D3452-4987-C420-5D74-1BF04140E37F}"/>
                </a:ext>
              </a:extLst>
            </p:cNvPr>
            <p:cNvSpPr/>
            <p:nvPr/>
          </p:nvSpPr>
          <p:spPr>
            <a:xfrm>
              <a:off x="9677455" y="4899743"/>
              <a:ext cx="2514543" cy="15922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海面沿风向传播</a:t>
              </a:r>
              <a:endPara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风向方向呈“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行波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</a:t>
              </a:r>
              <a:endPara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垂直风向呈“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驻波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</a:t>
              </a:r>
              <a:endPara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A6F49A3A-92B9-4FF5-CC84-42F0332FED16}"/>
                </a:ext>
              </a:extLst>
            </p:cNvPr>
            <p:cNvSpPr txBox="1"/>
            <p:nvPr/>
          </p:nvSpPr>
          <p:spPr>
            <a:xfrm>
              <a:off x="9783302" y="4496426"/>
              <a:ext cx="2197296" cy="400110"/>
            </a:xfrm>
            <a:prstGeom prst="rect">
              <a:avLst/>
            </a:prstGeom>
            <a:solidFill>
              <a:srgbClr val="005BA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</a:rPr>
                <a:t>结果分析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9705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42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42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2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420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42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2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28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8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8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49" repeatCount="indefinite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video>
              <p:cMediaNode vol="80000">
                <p:cTn id="50" repeatCount="indefinite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video>
              <p:cMediaNode vol="80000">
                <p:cTn id="51" repeatCount="indefinite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video>
              <p:cMediaNode vol="80000">
                <p:cTn id="52" repeatCount="indefinite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F8B964E7-46B5-5D25-CB08-E8AF3F0B22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77" y="4749117"/>
            <a:ext cx="2876622" cy="195272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标题 4">
            <a:extLst>
              <a:ext uri="{FF2B5EF4-FFF2-40B4-BE49-F238E27FC236}">
                <a16:creationId xmlns:a16="http://schemas.microsoft.com/office/drawing/2014/main" id="{6E95A025-0E6E-55F4-271D-585525817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2 </a:t>
            </a:r>
            <a:r>
              <a:rPr lang="zh-CN" altLang="en-US" sz="3600" dirty="0">
                <a:solidFill>
                  <a:srgbClr val="01519A"/>
                </a:solidFill>
              </a:rPr>
              <a:t>海上船舶运动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船舶运动模型基础：遭遇海谱、波倾角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47E108E-277D-9E49-CF54-148BC9717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82447"/>
              </p:ext>
            </p:extLst>
          </p:nvPr>
        </p:nvGraphicFramePr>
        <p:xfrm>
          <a:off x="611188" y="2789238"/>
          <a:ext cx="25066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82400" progId="Equation.DSMT4">
                  <p:embed/>
                </p:oleObj>
              </mc:Choice>
              <mc:Fallback>
                <p:oleObj name="Equation" r:id="rId4" imgW="1676160" imgH="4824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862AD73D-BC08-441C-80F7-F9DC371DD7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8" y="2789238"/>
                        <a:ext cx="2506662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57C2A81-D774-BCB0-D636-DDD7D29ED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8814"/>
              </p:ext>
            </p:extLst>
          </p:nvPr>
        </p:nvGraphicFramePr>
        <p:xfrm>
          <a:off x="598488" y="3524250"/>
          <a:ext cx="456247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914400" progId="Equation.DSMT4">
                  <p:embed/>
                </p:oleObj>
              </mc:Choice>
              <mc:Fallback>
                <p:oleObj name="Equation" r:id="rId6" imgW="3035160" imgH="9144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5E45511D-DDDF-4F93-93D0-843583D654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488" y="3524250"/>
                        <a:ext cx="4562475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>
            <a:extLst>
              <a:ext uri="{FF2B5EF4-FFF2-40B4-BE49-F238E27FC236}">
                <a16:creationId xmlns:a16="http://schemas.microsoft.com/office/drawing/2014/main" id="{0BD6F6B7-2062-92E6-C6F2-00AB9FF9EAA3}"/>
              </a:ext>
            </a:extLst>
          </p:cNvPr>
          <p:cNvSpPr/>
          <p:nvPr/>
        </p:nvSpPr>
        <p:spPr>
          <a:xfrm>
            <a:off x="128017" y="2111829"/>
            <a:ext cx="5246585" cy="4626428"/>
          </a:xfrm>
          <a:prstGeom prst="rect">
            <a:avLst/>
          </a:prstGeom>
          <a:noFill/>
          <a:ln w="19050">
            <a:solidFill>
              <a:srgbClr val="005BAC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A799603E-F494-7D52-8FD5-57C19571CED7}"/>
              </a:ext>
            </a:extLst>
          </p:cNvPr>
          <p:cNvSpPr/>
          <p:nvPr/>
        </p:nvSpPr>
        <p:spPr>
          <a:xfrm>
            <a:off x="5501728" y="2111829"/>
            <a:ext cx="6562256" cy="4626428"/>
          </a:xfrm>
          <a:prstGeom prst="rect">
            <a:avLst/>
          </a:prstGeom>
          <a:noFill/>
          <a:ln w="19050">
            <a:solidFill>
              <a:srgbClr val="005BAC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9E05B722-A9AC-6E42-149F-567B4E233184}"/>
              </a:ext>
            </a:extLst>
          </p:cNvPr>
          <p:cNvSpPr txBox="1"/>
          <p:nvPr/>
        </p:nvSpPr>
        <p:spPr>
          <a:xfrm>
            <a:off x="1827498" y="1846983"/>
            <a:ext cx="1847622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5BAC"/>
                </a:solidFill>
              </a:rPr>
              <a:t>遭遇海谱</a:t>
            </a:r>
            <a:endParaRPr lang="zh-CN" altLang="en-US" sz="2400" dirty="0">
              <a:solidFill>
                <a:srgbClr val="005BAC"/>
              </a:solidFill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7951CD65-FE3E-9257-1468-8A6059BD010D}"/>
              </a:ext>
            </a:extLst>
          </p:cNvPr>
          <p:cNvSpPr txBox="1"/>
          <p:nvPr/>
        </p:nvSpPr>
        <p:spPr>
          <a:xfrm>
            <a:off x="7847323" y="1825000"/>
            <a:ext cx="179742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5BAC"/>
                </a:solidFill>
              </a:rPr>
              <a:t>波倾角</a:t>
            </a:r>
            <a:endParaRPr lang="zh-CN" altLang="en-US" sz="2400" dirty="0">
              <a:solidFill>
                <a:srgbClr val="005BAC"/>
              </a:solidFill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D6BA2B40-50C7-547E-141A-D0976F98CA63}"/>
              </a:ext>
            </a:extLst>
          </p:cNvPr>
          <p:cNvSpPr txBox="1"/>
          <p:nvPr/>
        </p:nvSpPr>
        <p:spPr>
          <a:xfrm>
            <a:off x="202746" y="2368609"/>
            <a:ext cx="50971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p"/>
            </a:pPr>
            <a:r>
              <a:rPr lang="zh-CN" altLang="en-US" sz="2000" b="1" dirty="0"/>
              <a:t>船舶附近海浪不符合原本海谱分布规律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E5FC1B0-1955-B87E-41B2-136F45FB7F0E}"/>
              </a:ext>
            </a:extLst>
          </p:cNvPr>
          <p:cNvSpPr txBox="1"/>
          <p:nvPr/>
        </p:nvSpPr>
        <p:spPr>
          <a:xfrm>
            <a:off x="5775945" y="2270863"/>
            <a:ext cx="6013822" cy="1422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船受海浪干扰力矩产生横摇，和海浪</a:t>
            </a:r>
            <a:r>
              <a:rPr lang="zh-CN" altLang="en-US" sz="2000" b="1" dirty="0"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波倾角</a:t>
            </a:r>
            <a:r>
              <a:rPr lang="zh-CN" altLang="en-US" sz="2000" b="1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相关</a:t>
            </a:r>
            <a:endParaRPr lang="en-US" altLang="zh-CN" sz="2000" b="1" dirty="0"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波倾角定义为波面上任意一点切线与坐标轴夹角</a:t>
            </a:r>
            <a:endParaRPr lang="en-US" altLang="zh-CN" sz="2000" b="1" dirty="0"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考虑船舶吃水和船宽，引入</a:t>
            </a:r>
            <a:r>
              <a:rPr lang="zh-CN" altLang="en-US" sz="2000" b="1" dirty="0"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修正系数</a:t>
            </a:r>
            <a:r>
              <a:rPr lang="zh-CN" altLang="en-US" sz="2000" b="1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b="1" dirty="0"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B71FFF8B-3BF4-AB62-9F36-DD771964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4600"/>
              </p:ext>
            </p:extLst>
          </p:nvPr>
        </p:nvGraphicFramePr>
        <p:xfrm>
          <a:off x="3765550" y="5399088"/>
          <a:ext cx="2778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09BAC134-C916-1AD9-CB1F-4804A04149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5550" y="5399088"/>
                        <a:ext cx="27781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36608BC0-AAC8-07EF-55D0-9095EDC77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5134"/>
              </p:ext>
            </p:extLst>
          </p:nvPr>
        </p:nvGraphicFramePr>
        <p:xfrm>
          <a:off x="3748088" y="5894388"/>
          <a:ext cx="3111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F0931558-6B6B-2D10-A0CC-6402399F3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8088" y="5894388"/>
                        <a:ext cx="3111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文本框 69">
            <a:extLst>
              <a:ext uri="{FF2B5EF4-FFF2-40B4-BE49-F238E27FC236}">
                <a16:creationId xmlns:a16="http://schemas.microsoft.com/office/drawing/2014/main" id="{CCF96062-21E2-4EFA-C98E-FBA9382E9301}"/>
              </a:ext>
            </a:extLst>
          </p:cNvPr>
          <p:cNvSpPr txBox="1"/>
          <p:nvPr/>
        </p:nvSpPr>
        <p:spPr>
          <a:xfrm>
            <a:off x="4217566" y="5458615"/>
            <a:ext cx="960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船速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39452C70-10FC-02FF-B16E-B57348276DD3}"/>
              </a:ext>
            </a:extLst>
          </p:cNvPr>
          <p:cNvSpPr txBox="1"/>
          <p:nvPr/>
        </p:nvSpPr>
        <p:spPr>
          <a:xfrm>
            <a:off x="4217566" y="5935320"/>
            <a:ext cx="960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航向</a:t>
            </a:r>
          </a:p>
        </p:txBody>
      </p:sp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3B09E09F-F61D-C73D-FEF2-E951D410F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55918"/>
              </p:ext>
            </p:extLst>
          </p:nvPr>
        </p:nvGraphicFramePr>
        <p:xfrm>
          <a:off x="7740353" y="3769990"/>
          <a:ext cx="2085007" cy="47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85622" imgH="247654" progId="Equation.DSMT4">
                  <p:embed/>
                </p:oleObj>
              </mc:Choice>
              <mc:Fallback>
                <p:oleObj name="Equation" r:id="rId12" imgW="1085622" imgH="2476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40353" y="3769990"/>
                        <a:ext cx="2085007" cy="475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5A1FB172-8BD8-0407-CB25-9943BB18EA7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654" y="4321690"/>
            <a:ext cx="6265946" cy="211720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0543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6E95A025-0E6E-55F4-271D-585525817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2 </a:t>
            </a:r>
            <a:r>
              <a:rPr lang="zh-CN" altLang="en-US" sz="3600" dirty="0">
                <a:solidFill>
                  <a:srgbClr val="01519A"/>
                </a:solidFill>
              </a:rPr>
              <a:t>海上船舶运动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船舶运动模型基础：船舶几何模型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62B5F932-EF32-041A-E5E8-70A9AEBB46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628188"/>
              </p:ext>
            </p:extLst>
          </p:nvPr>
        </p:nvGraphicFramePr>
        <p:xfrm>
          <a:off x="1423119" y="2356355"/>
          <a:ext cx="6978372" cy="2566835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1744593">
                  <a:extLst>
                    <a:ext uri="{9D8B030D-6E8A-4147-A177-3AD203B41FA5}">
                      <a16:colId xmlns:a16="http://schemas.microsoft.com/office/drawing/2014/main" val="54699051"/>
                    </a:ext>
                  </a:extLst>
                </a:gridCol>
                <a:gridCol w="1744593">
                  <a:extLst>
                    <a:ext uri="{9D8B030D-6E8A-4147-A177-3AD203B41FA5}">
                      <a16:colId xmlns:a16="http://schemas.microsoft.com/office/drawing/2014/main" val="1010989214"/>
                    </a:ext>
                  </a:extLst>
                </a:gridCol>
                <a:gridCol w="1744593">
                  <a:extLst>
                    <a:ext uri="{9D8B030D-6E8A-4147-A177-3AD203B41FA5}">
                      <a16:colId xmlns:a16="http://schemas.microsoft.com/office/drawing/2014/main" val="556956277"/>
                    </a:ext>
                  </a:extLst>
                </a:gridCol>
                <a:gridCol w="1744593">
                  <a:extLst>
                    <a:ext uri="{9D8B030D-6E8A-4147-A177-3AD203B41FA5}">
                      <a16:colId xmlns:a16="http://schemas.microsoft.com/office/drawing/2014/main" val="698126164"/>
                    </a:ext>
                  </a:extLst>
                </a:gridCol>
              </a:tblGrid>
              <a:tr h="513367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船长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38.53 m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吃水深度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1 m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62070081"/>
                  </a:ext>
                </a:extLst>
              </a:tr>
              <a:tr h="513367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船宽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4.8 m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排水量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135.3 t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8857472"/>
                  </a:ext>
                </a:extLst>
              </a:tr>
              <a:tr h="513367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船高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2.48 m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水线面系数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8072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50325444"/>
                  </a:ext>
                </a:extLst>
              </a:tr>
              <a:tr h="513367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横稳心高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73 m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横摇阻尼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687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11272326"/>
                  </a:ext>
                </a:extLst>
              </a:tr>
              <a:tr h="513367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型深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1.92 m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方形系数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65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4553985"/>
                  </a:ext>
                </a:extLst>
              </a:tr>
            </a:tbl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9CA0DAF9-A00C-B032-21EE-C5D9731C931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09766" y="3559081"/>
            <a:ext cx="4401547" cy="172173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5B5B7ED-729F-F6A7-16F6-6197FBC77424}"/>
              </a:ext>
            </a:extLst>
          </p:cNvPr>
          <p:cNvSpPr txBox="1"/>
          <p:nvPr/>
        </p:nvSpPr>
        <p:spPr>
          <a:xfrm>
            <a:off x="951081" y="1832653"/>
            <a:ext cx="10289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p"/>
            </a:pPr>
            <a:r>
              <a:rPr lang="zh-CN" altLang="en-US" sz="2000" b="1" dirty="0"/>
              <a:t>选取经典船舶</a:t>
            </a:r>
            <a:r>
              <a:rPr lang="en-US" altLang="zh-CN" sz="2000" b="1" dirty="0"/>
              <a:t>S60</a:t>
            </a:r>
            <a:r>
              <a:rPr lang="zh-CN" altLang="en-US" sz="2000" b="1" dirty="0"/>
              <a:t>，通过原理图可以得到船舶基础参数，实验进行</a:t>
            </a:r>
            <a:r>
              <a:rPr lang="zh-CN" altLang="en-US" sz="2000" b="1" dirty="0">
                <a:solidFill>
                  <a:srgbClr val="C00000"/>
                </a:solidFill>
              </a:rPr>
              <a:t>缩放（</a:t>
            </a:r>
            <a:r>
              <a:rPr lang="en-US" altLang="zh-CN" sz="2000" b="1" dirty="0">
                <a:solidFill>
                  <a:srgbClr val="C00000"/>
                </a:solidFill>
              </a:rPr>
              <a:t>1</a:t>
            </a:r>
            <a:r>
              <a:rPr lang="zh-CN" altLang="en-US" sz="2000" b="1" dirty="0">
                <a:solidFill>
                  <a:srgbClr val="C00000"/>
                </a:solidFill>
              </a:rPr>
              <a:t>：</a:t>
            </a:r>
            <a:r>
              <a:rPr lang="en-US" altLang="zh-CN" sz="2000" b="1" dirty="0">
                <a:solidFill>
                  <a:srgbClr val="C00000"/>
                </a:solidFill>
              </a:rPr>
              <a:t>0.3</a:t>
            </a:r>
            <a:r>
              <a:rPr lang="zh-CN" altLang="en-US" sz="2000" b="1" dirty="0">
                <a:solidFill>
                  <a:srgbClr val="C00000"/>
                </a:solidFill>
              </a:rPr>
              <a:t>）</a:t>
            </a:r>
          </a:p>
        </p:txBody>
      </p:sp>
      <p:pic>
        <p:nvPicPr>
          <p:cNvPr id="8" name="旋转船模">
            <a:hlinkClick r:id="" action="ppaction://media"/>
            <a:extLst>
              <a:ext uri="{FF2B5EF4-FFF2-40B4-BE49-F238E27FC236}">
                <a16:creationId xmlns:a16="http://schemas.microsoft.com/office/drawing/2014/main" id="{C37456B9-41CF-10AE-68C6-0108A782A4D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23119" y="4977332"/>
            <a:ext cx="3408430" cy="1643387"/>
          </a:xfrm>
          <a:prstGeom prst="rect">
            <a:avLst/>
          </a:prstGeom>
        </p:spPr>
      </p:pic>
      <p:pic>
        <p:nvPicPr>
          <p:cNvPr id="9" name="横摇船模">
            <a:hlinkClick r:id="" action="ppaction://media"/>
            <a:extLst>
              <a:ext uri="{FF2B5EF4-FFF2-40B4-BE49-F238E27FC236}">
                <a16:creationId xmlns:a16="http://schemas.microsoft.com/office/drawing/2014/main" id="{9969DAE0-A740-4901-9085-8CAC87B2B790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977114" y="4977332"/>
            <a:ext cx="3408431" cy="1643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530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1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id="{59E25943-96EF-08AD-2C22-2DE04F4EA626}"/>
              </a:ext>
            </a:extLst>
          </p:cNvPr>
          <p:cNvSpPr/>
          <p:nvPr/>
        </p:nvSpPr>
        <p:spPr>
          <a:xfrm>
            <a:off x="128016" y="4461067"/>
            <a:ext cx="9259051" cy="2201710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FB25D881-E43B-85B1-0808-A3934088B02C}"/>
              </a:ext>
            </a:extLst>
          </p:cNvPr>
          <p:cNvSpPr/>
          <p:nvPr/>
        </p:nvSpPr>
        <p:spPr>
          <a:xfrm>
            <a:off x="128016" y="2025571"/>
            <a:ext cx="9259051" cy="2201710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次实验分析：运动 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止船只波倾角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18C6A8E-94D7-6BBD-760B-C97E3EC62582}"/>
              </a:ext>
            </a:extLst>
          </p:cNvPr>
          <p:cNvGrpSpPr/>
          <p:nvPr/>
        </p:nvGrpSpPr>
        <p:grpSpPr>
          <a:xfrm>
            <a:off x="9514166" y="1851301"/>
            <a:ext cx="2812872" cy="2518768"/>
            <a:chOff x="9677456" y="1491578"/>
            <a:chExt cx="2812872" cy="2518768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1D5CEB3-758F-D738-E565-B299E9B8A0C8}"/>
                </a:ext>
              </a:extLst>
            </p:cNvPr>
            <p:cNvSpPr/>
            <p:nvPr/>
          </p:nvSpPr>
          <p:spPr>
            <a:xfrm>
              <a:off x="9677456" y="1894895"/>
              <a:ext cx="2812872" cy="21154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海面长度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00m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时长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00s (0.05s)</a:t>
              </a: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风速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/5/7/9 (m/s)</a:t>
              </a: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风向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°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航向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90°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265D799A-619D-D29F-9211-94330D650A44}"/>
                </a:ext>
              </a:extLst>
            </p:cNvPr>
            <p:cNvSpPr txBox="1"/>
            <p:nvPr/>
          </p:nvSpPr>
          <p:spPr>
            <a:xfrm>
              <a:off x="9794188" y="1491578"/>
              <a:ext cx="2197296" cy="400110"/>
            </a:xfrm>
            <a:prstGeom prst="rect">
              <a:avLst/>
            </a:prstGeom>
            <a:solidFill>
              <a:srgbClr val="005BA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</a:rPr>
                <a:t>参数设置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47F3F0E1-4DD0-0400-6366-C0E7661FF39A}"/>
              </a:ext>
            </a:extLst>
          </p:cNvPr>
          <p:cNvGrpSpPr/>
          <p:nvPr/>
        </p:nvGrpSpPr>
        <p:grpSpPr>
          <a:xfrm>
            <a:off x="9514165" y="4648323"/>
            <a:ext cx="2677835" cy="1472328"/>
            <a:chOff x="9677455" y="4496426"/>
            <a:chExt cx="2677835" cy="147232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C1695D26-A8AC-8A24-228E-3C334172F654}"/>
                </a:ext>
              </a:extLst>
            </p:cNvPr>
            <p:cNvSpPr/>
            <p:nvPr/>
          </p:nvSpPr>
          <p:spPr>
            <a:xfrm>
              <a:off x="9677455" y="4899743"/>
              <a:ext cx="2677835" cy="10690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波倾角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风速增大</a:t>
              </a:r>
              <a:endPara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船舶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运动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波倾角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更大</a:t>
              </a:r>
              <a:endPara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AFEA70BF-10EA-C851-C6A1-2BC5C6E79327}"/>
                </a:ext>
              </a:extLst>
            </p:cNvPr>
            <p:cNvSpPr txBox="1"/>
            <p:nvPr/>
          </p:nvSpPr>
          <p:spPr>
            <a:xfrm>
              <a:off x="9783302" y="4496426"/>
              <a:ext cx="2197296" cy="400110"/>
            </a:xfrm>
            <a:prstGeom prst="rect">
              <a:avLst/>
            </a:prstGeom>
            <a:solidFill>
              <a:srgbClr val="005BA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</a:rPr>
                <a:t>结果分析</a:t>
              </a: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54D6531A-9786-62D0-3175-3691D1D75A4D}"/>
              </a:ext>
            </a:extLst>
          </p:cNvPr>
          <p:cNvSpPr txBox="1"/>
          <p:nvPr/>
        </p:nvSpPr>
        <p:spPr>
          <a:xfrm>
            <a:off x="3197899" y="1842424"/>
            <a:ext cx="3043279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船舶航行速度 </a:t>
            </a:r>
            <a:r>
              <a:rPr lang="en-US" altLang="zh-CN" sz="2000" b="1" dirty="0">
                <a:solidFill>
                  <a:srgbClr val="005BAC"/>
                </a:solidFill>
              </a:rPr>
              <a:t>0 m/s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713DC42-C3AA-DEAA-FD76-B43E83A3E3F4}"/>
              </a:ext>
            </a:extLst>
          </p:cNvPr>
          <p:cNvSpPr txBox="1"/>
          <p:nvPr/>
        </p:nvSpPr>
        <p:spPr>
          <a:xfrm>
            <a:off x="3267493" y="4272754"/>
            <a:ext cx="2904091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船舶航行速度 </a:t>
            </a:r>
            <a:r>
              <a:rPr lang="en-US" altLang="zh-CN" sz="2000" b="1" dirty="0">
                <a:solidFill>
                  <a:srgbClr val="005BAC"/>
                </a:solidFill>
              </a:rPr>
              <a:t>1m/s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sp>
        <p:nvSpPr>
          <p:cNvPr id="4" name="标题 4">
            <a:extLst>
              <a:ext uri="{FF2B5EF4-FFF2-40B4-BE49-F238E27FC236}">
                <a16:creationId xmlns:a16="http://schemas.microsoft.com/office/drawing/2014/main" id="{9CE6E4CC-7641-0A23-7A9B-A36694965F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2 </a:t>
            </a:r>
            <a:r>
              <a:rPr lang="zh-CN" altLang="en-US" sz="3600" dirty="0">
                <a:solidFill>
                  <a:srgbClr val="01519A"/>
                </a:solidFill>
              </a:rPr>
              <a:t>海上船舶运动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993D930-4F1C-0933-97E5-4BF1ADA620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44" y="2272701"/>
            <a:ext cx="2492978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78E7F1E-2EB4-55C4-6C66-3975D51D81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814" y="2272701"/>
            <a:ext cx="2492978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1F6823D-7B0E-F6B8-1019-E4B17D8E14B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384" y="2272701"/>
            <a:ext cx="2492978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F69AAE0-2D42-B76B-0C8C-FBB7394818F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953" y="2272701"/>
            <a:ext cx="2492978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065D63E-228A-3307-FF97-D3F6CC9BEA7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44" y="4738159"/>
            <a:ext cx="2492978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8E274E8-C83A-2F9C-5756-1B8899260BB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814" y="4738159"/>
            <a:ext cx="2492978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09D634D-DB28-095C-8FE7-BC2E7985059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384" y="4738159"/>
            <a:ext cx="2492978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1C30E4A-F61F-0BA4-45E0-4E822C7B984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953" y="4738159"/>
            <a:ext cx="2492978" cy="1872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86395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FB25D881-E43B-85B1-0808-A3934088B02C}"/>
              </a:ext>
            </a:extLst>
          </p:cNvPr>
          <p:cNvSpPr/>
          <p:nvPr/>
        </p:nvSpPr>
        <p:spPr>
          <a:xfrm>
            <a:off x="128016" y="2025571"/>
            <a:ext cx="9259051" cy="4467304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次实验分析：运动 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止船只波倾角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18C6A8E-94D7-6BBD-760B-C97E3EC62582}"/>
              </a:ext>
            </a:extLst>
          </p:cNvPr>
          <p:cNvGrpSpPr/>
          <p:nvPr/>
        </p:nvGrpSpPr>
        <p:grpSpPr>
          <a:xfrm>
            <a:off x="9514166" y="1851301"/>
            <a:ext cx="2812872" cy="2518768"/>
            <a:chOff x="9677456" y="1491578"/>
            <a:chExt cx="2812872" cy="2518768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1D5CEB3-758F-D738-E565-B299E9B8A0C8}"/>
                </a:ext>
              </a:extLst>
            </p:cNvPr>
            <p:cNvSpPr/>
            <p:nvPr/>
          </p:nvSpPr>
          <p:spPr>
            <a:xfrm>
              <a:off x="9677456" y="1894895"/>
              <a:ext cx="2812872" cy="21154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海面长度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00m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时长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00s (0.05s)</a:t>
              </a: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风速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/5/7/9 (m/s)</a:t>
              </a: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风向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°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航向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90°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265D799A-619D-D29F-9211-94330D650A44}"/>
                </a:ext>
              </a:extLst>
            </p:cNvPr>
            <p:cNvSpPr txBox="1"/>
            <p:nvPr/>
          </p:nvSpPr>
          <p:spPr>
            <a:xfrm>
              <a:off x="9794188" y="1491578"/>
              <a:ext cx="2197296" cy="400110"/>
            </a:xfrm>
            <a:prstGeom prst="rect">
              <a:avLst/>
            </a:prstGeom>
            <a:solidFill>
              <a:srgbClr val="005BA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</a:rPr>
                <a:t>参数设置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47F3F0E1-4DD0-0400-6366-C0E7661FF39A}"/>
              </a:ext>
            </a:extLst>
          </p:cNvPr>
          <p:cNvGrpSpPr/>
          <p:nvPr/>
        </p:nvGrpSpPr>
        <p:grpSpPr>
          <a:xfrm>
            <a:off x="9514165" y="4648323"/>
            <a:ext cx="2677835" cy="1472328"/>
            <a:chOff x="9677455" y="4496426"/>
            <a:chExt cx="2677835" cy="147232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C1695D26-A8AC-8A24-228E-3C334172F654}"/>
                </a:ext>
              </a:extLst>
            </p:cNvPr>
            <p:cNvSpPr/>
            <p:nvPr/>
          </p:nvSpPr>
          <p:spPr>
            <a:xfrm>
              <a:off x="9677455" y="4899743"/>
              <a:ext cx="2677835" cy="10690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波倾角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风速增大</a:t>
              </a:r>
              <a:endPara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船舶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运动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波倾角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更大</a:t>
              </a:r>
              <a:endPara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AFEA70BF-10EA-C851-C6A1-2BC5C6E79327}"/>
                </a:ext>
              </a:extLst>
            </p:cNvPr>
            <p:cNvSpPr txBox="1"/>
            <p:nvPr/>
          </p:nvSpPr>
          <p:spPr>
            <a:xfrm>
              <a:off x="9783302" y="4496426"/>
              <a:ext cx="2197296" cy="400110"/>
            </a:xfrm>
            <a:prstGeom prst="rect">
              <a:avLst/>
            </a:prstGeom>
            <a:solidFill>
              <a:srgbClr val="005BA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</a:rPr>
                <a:t>结果分析</a:t>
              </a: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54D6531A-9786-62D0-3175-3691D1D75A4D}"/>
              </a:ext>
            </a:extLst>
          </p:cNvPr>
          <p:cNvSpPr txBox="1"/>
          <p:nvPr/>
        </p:nvSpPr>
        <p:spPr>
          <a:xfrm>
            <a:off x="3756734" y="1842424"/>
            <a:ext cx="192561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横向风速比较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sp>
        <p:nvSpPr>
          <p:cNvPr id="4" name="标题 4">
            <a:extLst>
              <a:ext uri="{FF2B5EF4-FFF2-40B4-BE49-F238E27FC236}">
                <a16:creationId xmlns:a16="http://schemas.microsoft.com/office/drawing/2014/main" id="{9CE6E4CC-7641-0A23-7A9B-A36694965F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2 </a:t>
            </a:r>
            <a:r>
              <a:rPr lang="zh-CN" altLang="en-US" sz="3600" dirty="0">
                <a:solidFill>
                  <a:srgbClr val="01519A"/>
                </a:solidFill>
              </a:rPr>
              <a:t>海上船舶运动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ADB7F2C-8751-A60A-234A-2CE10C158245}"/>
              </a:ext>
            </a:extLst>
          </p:cNvPr>
          <p:cNvSpPr txBox="1"/>
          <p:nvPr/>
        </p:nvSpPr>
        <p:spPr>
          <a:xfrm>
            <a:off x="1641167" y="6056092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风速</a:t>
            </a:r>
            <a:r>
              <a:rPr lang="en-US" altLang="zh-CN" b="1" dirty="0"/>
              <a:t>3m/s</a:t>
            </a:r>
            <a:endParaRPr lang="zh-CN" altLang="en-US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08559FA-6311-61CA-14E2-FD5CADABDC3E}"/>
              </a:ext>
            </a:extLst>
          </p:cNvPr>
          <p:cNvSpPr txBox="1"/>
          <p:nvPr/>
        </p:nvSpPr>
        <p:spPr>
          <a:xfrm>
            <a:off x="6387413" y="6056092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风速</a:t>
            </a:r>
            <a:r>
              <a:rPr lang="en-US" altLang="zh-CN" b="1" dirty="0"/>
              <a:t>9m/s</a:t>
            </a:r>
            <a:endParaRPr lang="zh-CN" altLang="en-US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3C8C3F7-09D7-2C32-5A5D-EC51C1B15F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44" y="2272700"/>
            <a:ext cx="4746246" cy="3564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A634890-D0A4-C515-ED24-566B85A7B9A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490" y="2272700"/>
            <a:ext cx="4746246" cy="3564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373310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FB25D881-E43B-85B1-0808-A3934088B02C}"/>
              </a:ext>
            </a:extLst>
          </p:cNvPr>
          <p:cNvSpPr/>
          <p:nvPr/>
        </p:nvSpPr>
        <p:spPr>
          <a:xfrm>
            <a:off x="128016" y="2025571"/>
            <a:ext cx="9259051" cy="4467304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次实验分析：运动 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止船只波倾角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18C6A8E-94D7-6BBD-760B-C97E3EC62582}"/>
              </a:ext>
            </a:extLst>
          </p:cNvPr>
          <p:cNvGrpSpPr/>
          <p:nvPr/>
        </p:nvGrpSpPr>
        <p:grpSpPr>
          <a:xfrm>
            <a:off x="9514166" y="1851301"/>
            <a:ext cx="2812872" cy="2518768"/>
            <a:chOff x="9677456" y="1491578"/>
            <a:chExt cx="2812872" cy="2518768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1D5CEB3-758F-D738-E565-B299E9B8A0C8}"/>
                </a:ext>
              </a:extLst>
            </p:cNvPr>
            <p:cNvSpPr/>
            <p:nvPr/>
          </p:nvSpPr>
          <p:spPr>
            <a:xfrm>
              <a:off x="9677456" y="1894895"/>
              <a:ext cx="2812872" cy="21154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海面长度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00m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时长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00s (0.05s)</a:t>
              </a: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风速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/5/7/9 (m/s)</a:t>
              </a: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风向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°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航向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90°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265D799A-619D-D29F-9211-94330D650A44}"/>
                </a:ext>
              </a:extLst>
            </p:cNvPr>
            <p:cNvSpPr txBox="1"/>
            <p:nvPr/>
          </p:nvSpPr>
          <p:spPr>
            <a:xfrm>
              <a:off x="9794188" y="1491578"/>
              <a:ext cx="2197296" cy="400110"/>
            </a:xfrm>
            <a:prstGeom prst="rect">
              <a:avLst/>
            </a:prstGeom>
            <a:solidFill>
              <a:srgbClr val="005BA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</a:rPr>
                <a:t>参数设置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47F3F0E1-4DD0-0400-6366-C0E7661FF39A}"/>
              </a:ext>
            </a:extLst>
          </p:cNvPr>
          <p:cNvGrpSpPr/>
          <p:nvPr/>
        </p:nvGrpSpPr>
        <p:grpSpPr>
          <a:xfrm>
            <a:off x="9514165" y="4648323"/>
            <a:ext cx="2677835" cy="1472328"/>
            <a:chOff x="9677455" y="4496426"/>
            <a:chExt cx="2677835" cy="147232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C1695D26-A8AC-8A24-228E-3C334172F654}"/>
                </a:ext>
              </a:extLst>
            </p:cNvPr>
            <p:cNvSpPr/>
            <p:nvPr/>
          </p:nvSpPr>
          <p:spPr>
            <a:xfrm>
              <a:off x="9677455" y="4899743"/>
              <a:ext cx="2677835" cy="10690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波倾角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风速增大</a:t>
              </a:r>
              <a:endPara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船舶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运动</a:t>
              </a: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波倾角</a:t>
              </a: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更大</a:t>
              </a:r>
              <a:endPara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AFEA70BF-10EA-C851-C6A1-2BC5C6E79327}"/>
                </a:ext>
              </a:extLst>
            </p:cNvPr>
            <p:cNvSpPr txBox="1"/>
            <p:nvPr/>
          </p:nvSpPr>
          <p:spPr>
            <a:xfrm>
              <a:off x="9783302" y="4496426"/>
              <a:ext cx="2197296" cy="400110"/>
            </a:xfrm>
            <a:prstGeom prst="rect">
              <a:avLst/>
            </a:prstGeom>
            <a:solidFill>
              <a:srgbClr val="005BA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</a:rPr>
                <a:t>结果分析</a:t>
              </a: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54D6531A-9786-62D0-3175-3691D1D75A4D}"/>
              </a:ext>
            </a:extLst>
          </p:cNvPr>
          <p:cNvSpPr txBox="1"/>
          <p:nvPr/>
        </p:nvSpPr>
        <p:spPr>
          <a:xfrm>
            <a:off x="3756734" y="1831538"/>
            <a:ext cx="192561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纵向船速比较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sp>
        <p:nvSpPr>
          <p:cNvPr id="4" name="标题 4">
            <a:extLst>
              <a:ext uri="{FF2B5EF4-FFF2-40B4-BE49-F238E27FC236}">
                <a16:creationId xmlns:a16="http://schemas.microsoft.com/office/drawing/2014/main" id="{9CE6E4CC-7641-0A23-7A9B-A36694965F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2 </a:t>
            </a:r>
            <a:r>
              <a:rPr lang="zh-CN" altLang="en-US" sz="3600" dirty="0">
                <a:solidFill>
                  <a:srgbClr val="01519A"/>
                </a:solidFill>
              </a:rPr>
              <a:t>海上船舶运动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ADB7F2C-8751-A60A-234A-2CE10C158245}"/>
              </a:ext>
            </a:extLst>
          </p:cNvPr>
          <p:cNvSpPr txBox="1"/>
          <p:nvPr/>
        </p:nvSpPr>
        <p:spPr>
          <a:xfrm>
            <a:off x="1641167" y="6056092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船速</a:t>
            </a:r>
            <a:r>
              <a:rPr lang="en-US" altLang="zh-CN" b="1" dirty="0"/>
              <a:t>0m/s</a:t>
            </a:r>
            <a:endParaRPr lang="zh-CN" altLang="en-US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08559FA-6311-61CA-14E2-FD5CADABDC3E}"/>
              </a:ext>
            </a:extLst>
          </p:cNvPr>
          <p:cNvSpPr txBox="1"/>
          <p:nvPr/>
        </p:nvSpPr>
        <p:spPr>
          <a:xfrm>
            <a:off x="6387413" y="6056092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船速</a:t>
            </a:r>
            <a:r>
              <a:rPr lang="en-US" altLang="zh-CN" b="1" dirty="0"/>
              <a:t>1m/s</a:t>
            </a:r>
            <a:endParaRPr lang="zh-CN" altLang="en-US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93E3FC7-93B6-1C1F-33C3-D6CDA7724A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44" y="2272700"/>
            <a:ext cx="4746246" cy="3564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3252AB3-D1B8-0C8F-D808-F9AF14FAEF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490" y="2272700"/>
            <a:ext cx="4746247" cy="3564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682774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2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线性横摇模型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222F186-5539-9BB3-9125-C6225111E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32693"/>
              </p:ext>
            </p:extLst>
          </p:nvPr>
        </p:nvGraphicFramePr>
        <p:xfrm>
          <a:off x="1126197" y="2843406"/>
          <a:ext cx="3933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7B32C5D-9D26-4251-9BCE-3CA29D229F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6197" y="2843406"/>
                        <a:ext cx="39338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B590D227-0CD0-5801-F70B-35A68E671DAF}"/>
              </a:ext>
            </a:extLst>
          </p:cNvPr>
          <p:cNvGrpSpPr/>
          <p:nvPr/>
        </p:nvGrpSpPr>
        <p:grpSpPr>
          <a:xfrm>
            <a:off x="392870" y="4686898"/>
            <a:ext cx="5748587" cy="931863"/>
            <a:chOff x="1954420" y="3947184"/>
            <a:chExt cx="5748587" cy="931863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7AECE82E-108C-6345-D855-5F554CCD85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2180982"/>
                </p:ext>
              </p:extLst>
            </p:nvPr>
          </p:nvGraphicFramePr>
          <p:xfrm>
            <a:off x="1954420" y="3947184"/>
            <a:ext cx="2773363" cy="93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34960" imgH="482400" progId="Equation.DSMT4">
                    <p:embed/>
                  </p:oleObj>
                </mc:Choice>
                <mc:Fallback>
                  <p:oleObj name="Equation" r:id="rId5" imgW="1434960" imgH="4824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91A35C33-A204-4304-80F4-FD677EF19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4420" y="3947184"/>
                          <a:ext cx="2773363" cy="931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4AD443C-A0FC-F7AC-E151-021EC1F1D001}"/>
                </a:ext>
              </a:extLst>
            </p:cNvPr>
            <p:cNvSpPr/>
            <p:nvPr/>
          </p:nvSpPr>
          <p:spPr>
            <a:xfrm>
              <a:off x="4979184" y="4076686"/>
              <a:ext cx="2723823" cy="728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相对于通过船舶重心的</a:t>
              </a:r>
              <a:endPara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纵轴的惯量（什曼斯基）</a:t>
              </a:r>
              <a:endParaRPr lang="zh-CN" altLang="en-US" b="1" dirty="0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90BBFAB-9C1E-9F1B-DD03-459ECE1C7708}"/>
              </a:ext>
            </a:extLst>
          </p:cNvPr>
          <p:cNvGrpSpPr/>
          <p:nvPr/>
        </p:nvGrpSpPr>
        <p:grpSpPr>
          <a:xfrm>
            <a:off x="354441" y="5611230"/>
            <a:ext cx="5787019" cy="455612"/>
            <a:chOff x="1922123" y="5008265"/>
            <a:chExt cx="5787019" cy="455612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FCC557FD-3060-9EF9-1BD3-8473C332BF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916251"/>
                </p:ext>
              </p:extLst>
            </p:nvPr>
          </p:nvGraphicFramePr>
          <p:xfrm>
            <a:off x="1922123" y="5008265"/>
            <a:ext cx="4627563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50880" imgH="241200" progId="Equation.DSMT4">
                    <p:embed/>
                  </p:oleObj>
                </mc:Choice>
                <mc:Fallback>
                  <p:oleObj name="Equation" r:id="rId7" imgW="2450880" imgH="2412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0CE26412-E8C8-4997-80B1-2228603A84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22123" y="5008265"/>
                          <a:ext cx="4627563" cy="455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EA54B86-3C62-568D-B340-7932384D353A}"/>
                </a:ext>
              </a:extLst>
            </p:cNvPr>
            <p:cNvSpPr/>
            <p:nvPr/>
          </p:nvSpPr>
          <p:spPr>
            <a:xfrm>
              <a:off x="6601146" y="5032999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附加惯量</a:t>
              </a:r>
              <a:endParaRPr lang="zh-CN" altLang="en-US" b="1" dirty="0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EB89510-E14A-D51E-84A7-9E23459A5C98}"/>
              </a:ext>
            </a:extLst>
          </p:cNvPr>
          <p:cNvGrpSpPr/>
          <p:nvPr/>
        </p:nvGrpSpPr>
        <p:grpSpPr>
          <a:xfrm>
            <a:off x="450386" y="6201514"/>
            <a:ext cx="3374491" cy="455612"/>
            <a:chOff x="1954420" y="5869339"/>
            <a:chExt cx="3374491" cy="455612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9E24D994-4F47-7740-5550-83D228868D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6967601"/>
                </p:ext>
              </p:extLst>
            </p:nvPr>
          </p:nvGraphicFramePr>
          <p:xfrm>
            <a:off x="1954420" y="5869339"/>
            <a:ext cx="582171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91960" imgH="228600" progId="Equation.DSMT4">
                    <p:embed/>
                  </p:oleObj>
                </mc:Choice>
                <mc:Fallback>
                  <p:oleObj name="Equation" r:id="rId9" imgW="291960" imgH="2286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6A11CE42-B24B-412B-B7C7-A73B6D1AEB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54420" y="5869339"/>
                          <a:ext cx="582171" cy="455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FA66B9B8-89E3-F54E-2A5D-9A1EFC569F9B}"/>
                </a:ext>
              </a:extLst>
            </p:cNvPr>
            <p:cNvSpPr/>
            <p:nvPr/>
          </p:nvSpPr>
          <p:spPr>
            <a:xfrm>
              <a:off x="2605088" y="5887682"/>
              <a:ext cx="27238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单位横摇角速度阻尼力矩</a:t>
              </a:r>
              <a:endParaRPr lang="zh-CN" altLang="en-US" b="1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18699F7-ADBF-5F3A-8217-3F85BDC53461}"/>
              </a:ext>
            </a:extLst>
          </p:cNvPr>
          <p:cNvGrpSpPr/>
          <p:nvPr/>
        </p:nvGrpSpPr>
        <p:grpSpPr>
          <a:xfrm>
            <a:off x="1946549" y="4200177"/>
            <a:ext cx="1155935" cy="369332"/>
            <a:chOff x="2021307" y="6260629"/>
            <a:chExt cx="1155935" cy="369332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4C395360-C2CB-05D1-D0E2-AEFABA3FB3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0971758"/>
                </p:ext>
              </p:extLst>
            </p:nvPr>
          </p:nvGraphicFramePr>
          <p:xfrm>
            <a:off x="2021307" y="6300075"/>
            <a:ext cx="278772" cy="278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89CF7D8F-68B1-43F0-9FC1-725AA27276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21307" y="6300075"/>
                          <a:ext cx="278772" cy="278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9C0487FE-3AF1-170B-7308-C8EF0066D908}"/>
                </a:ext>
              </a:extLst>
            </p:cNvPr>
            <p:cNvSpPr/>
            <p:nvPr/>
          </p:nvSpPr>
          <p:spPr>
            <a:xfrm>
              <a:off x="2300079" y="6260629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排水量</a:t>
              </a:r>
              <a:endParaRPr lang="zh-CN" altLang="en-US" b="1" dirty="0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93D9138-7727-A8F7-EE27-057628FA8230}"/>
              </a:ext>
            </a:extLst>
          </p:cNvPr>
          <p:cNvGrpSpPr/>
          <p:nvPr/>
        </p:nvGrpSpPr>
        <p:grpSpPr>
          <a:xfrm>
            <a:off x="3484174" y="4185143"/>
            <a:ext cx="1348728" cy="384366"/>
            <a:chOff x="3790263" y="6245595"/>
            <a:chExt cx="1348728" cy="384366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CFCB2437-6B3F-67E3-AD6A-9C4FE69953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1893072"/>
                </p:ext>
              </p:extLst>
            </p:nvPr>
          </p:nvGraphicFramePr>
          <p:xfrm>
            <a:off x="3790263" y="6248961"/>
            <a:ext cx="2698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5673AA93-0369-420D-9EB0-5378374350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90263" y="6248961"/>
                          <a:ext cx="269875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BECE6478-9621-3866-68C1-F7BD4E45F511}"/>
                </a:ext>
              </a:extLst>
            </p:cNvPr>
            <p:cNvSpPr/>
            <p:nvPr/>
          </p:nvSpPr>
          <p:spPr>
            <a:xfrm>
              <a:off x="4030995" y="6245595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横稳心高</a:t>
              </a:r>
              <a:endParaRPr lang="zh-CN" altLang="en-US" b="1" dirty="0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D9F4131-3A51-EC25-330F-D657BA77D7E0}"/>
              </a:ext>
            </a:extLst>
          </p:cNvPr>
          <p:cNvGrpSpPr/>
          <p:nvPr/>
        </p:nvGrpSpPr>
        <p:grpSpPr>
          <a:xfrm>
            <a:off x="4586800" y="3412674"/>
            <a:ext cx="1170712" cy="484500"/>
            <a:chOff x="1998663" y="3296837"/>
            <a:chExt cx="1170712" cy="484500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F6BA371E-B80C-BCEF-CC40-7BD9F9B4DA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302675"/>
                </p:ext>
              </p:extLst>
            </p:nvPr>
          </p:nvGraphicFramePr>
          <p:xfrm>
            <a:off x="1998663" y="3296837"/>
            <a:ext cx="301416" cy="48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203040" progId="Equation.DSMT4">
                    <p:embed/>
                  </p:oleObj>
                </mc:Choice>
                <mc:Fallback>
                  <p:oleObj name="Equation" r:id="rId15" imgW="126720" imgH="20304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A370AF09-55CD-4128-A4C4-40D2E688DD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98663" y="3296837"/>
                          <a:ext cx="301416" cy="48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F2D6FAF4-807E-1843-6DD7-BBA93E9367F8}"/>
                </a:ext>
              </a:extLst>
            </p:cNvPr>
            <p:cNvSpPr/>
            <p:nvPr/>
          </p:nvSpPr>
          <p:spPr>
            <a:xfrm>
              <a:off x="2292212" y="3348555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横摇角</a:t>
              </a:r>
              <a:endParaRPr lang="zh-CN" altLang="en-US" b="1" dirty="0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8C28AE5-8FF9-630A-84B9-7F971B968330}"/>
              </a:ext>
            </a:extLst>
          </p:cNvPr>
          <p:cNvGrpSpPr/>
          <p:nvPr/>
        </p:nvGrpSpPr>
        <p:grpSpPr>
          <a:xfrm>
            <a:off x="1538562" y="3412674"/>
            <a:ext cx="1254328" cy="527050"/>
            <a:chOff x="4017553" y="3302770"/>
            <a:chExt cx="1254328" cy="527050"/>
          </a:xfrm>
        </p:grpSpPr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8DE32331-09EF-EEED-62E2-4022CD3EBF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349776"/>
                </p:ext>
              </p:extLst>
            </p:nvPr>
          </p:nvGraphicFramePr>
          <p:xfrm>
            <a:off x="4017553" y="3302770"/>
            <a:ext cx="407987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3A43BDE-F64B-46A5-871A-6468210F94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17553" y="3302770"/>
                          <a:ext cx="407987" cy="527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90D30EA7-0CB0-17AD-C4E9-E0B3859E7E12}"/>
                </a:ext>
              </a:extLst>
            </p:cNvPr>
            <p:cNvSpPr/>
            <p:nvPr/>
          </p:nvSpPr>
          <p:spPr>
            <a:xfrm>
              <a:off x="4394718" y="3358655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波倾角</a:t>
              </a:r>
              <a:endParaRPr lang="zh-CN" altLang="en-US" b="1" dirty="0"/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3AB5E1F0-446B-A10A-BF1B-500309F52CCC}"/>
              </a:ext>
            </a:extLst>
          </p:cNvPr>
          <p:cNvSpPr txBox="1"/>
          <p:nvPr/>
        </p:nvSpPr>
        <p:spPr>
          <a:xfrm>
            <a:off x="-262043" y="2253610"/>
            <a:ext cx="7886223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依照</a:t>
            </a:r>
            <a:r>
              <a:rPr lang="en-US" altLang="zh-CN" sz="2000" b="1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Conolly</a:t>
            </a:r>
            <a:r>
              <a:rPr lang="zh-CN" altLang="en-US" sz="2000" b="1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理论，</a:t>
            </a:r>
            <a:r>
              <a:rPr lang="zh-CN" altLang="en-US" sz="2000" b="1" dirty="0"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忽略波倾角速度和角加速度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b="1" dirty="0"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2AC3910-6CA6-C289-66A2-98C3F1B0B34C}"/>
              </a:ext>
            </a:extLst>
          </p:cNvPr>
          <p:cNvSpPr/>
          <p:nvPr/>
        </p:nvSpPr>
        <p:spPr>
          <a:xfrm>
            <a:off x="128017" y="2111829"/>
            <a:ext cx="6140765" cy="4626428"/>
          </a:xfrm>
          <a:prstGeom prst="rect">
            <a:avLst/>
          </a:prstGeom>
          <a:noFill/>
          <a:ln w="19050">
            <a:solidFill>
              <a:srgbClr val="005BAC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4404F2B-F604-EA68-AD3C-25B467142D82}"/>
              </a:ext>
            </a:extLst>
          </p:cNvPr>
          <p:cNvSpPr/>
          <p:nvPr/>
        </p:nvSpPr>
        <p:spPr>
          <a:xfrm>
            <a:off x="6425669" y="1709061"/>
            <a:ext cx="5638314" cy="5029196"/>
          </a:xfrm>
          <a:prstGeom prst="rect">
            <a:avLst/>
          </a:prstGeom>
          <a:noFill/>
          <a:ln w="19050">
            <a:solidFill>
              <a:srgbClr val="005BAC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3E94E44-3E9A-63C7-C50D-1EC7EBA2DFF4}"/>
              </a:ext>
            </a:extLst>
          </p:cNvPr>
          <p:cNvSpPr txBox="1"/>
          <p:nvPr/>
        </p:nvSpPr>
        <p:spPr>
          <a:xfrm>
            <a:off x="1707056" y="1846983"/>
            <a:ext cx="2982686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5BAC"/>
                </a:solidFill>
              </a:rPr>
              <a:t>线性横摇模型</a:t>
            </a:r>
            <a:endParaRPr lang="zh-CN" altLang="en-US" sz="2400" dirty="0">
              <a:solidFill>
                <a:srgbClr val="005BAC"/>
              </a:solidFill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2BF63A1E-31A8-395D-82D6-6948ED242F8D}"/>
              </a:ext>
            </a:extLst>
          </p:cNvPr>
          <p:cNvSpPr txBox="1"/>
          <p:nvPr/>
        </p:nvSpPr>
        <p:spPr>
          <a:xfrm>
            <a:off x="7753484" y="1465375"/>
            <a:ext cx="2982686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5BAC"/>
                </a:solidFill>
              </a:rPr>
              <a:t>二阶线性横摇系统</a:t>
            </a:r>
            <a:endParaRPr lang="zh-CN" altLang="en-US" sz="2400" dirty="0">
              <a:solidFill>
                <a:srgbClr val="005BAC"/>
              </a:solidFill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3E02C32-3F58-3369-0E90-9BE8C1F37163}"/>
              </a:ext>
            </a:extLst>
          </p:cNvPr>
          <p:cNvSpPr txBox="1"/>
          <p:nvPr/>
        </p:nvSpPr>
        <p:spPr>
          <a:xfrm>
            <a:off x="5924592" y="1959301"/>
            <a:ext cx="66404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p"/>
            </a:pPr>
            <a:r>
              <a:rPr lang="zh-CN" altLang="en-US" sz="2000" b="1" dirty="0"/>
              <a:t>记初始条件为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，做</a:t>
            </a:r>
            <a:r>
              <a:rPr lang="zh-CN" altLang="en-US" sz="2000" b="1" dirty="0">
                <a:solidFill>
                  <a:srgbClr val="C00000"/>
                </a:solidFill>
              </a:rPr>
              <a:t>拉式变换</a:t>
            </a:r>
            <a:r>
              <a:rPr lang="zh-CN" altLang="en-US" sz="2000" b="1" dirty="0"/>
              <a:t>，得到传递函数：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9332ED63-8C72-D302-25E4-2B3180A61BA0}"/>
              </a:ext>
            </a:extLst>
          </p:cNvPr>
          <p:cNvSpPr txBox="1"/>
          <p:nvPr/>
        </p:nvSpPr>
        <p:spPr>
          <a:xfrm>
            <a:off x="366820" y="3470549"/>
            <a:ext cx="1246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输入</a:t>
            </a:r>
            <a:r>
              <a:rPr lang="zh-CN" altLang="en-US" b="1" dirty="0">
                <a:solidFill>
                  <a:srgbClr val="C00000"/>
                </a:solidFill>
              </a:rPr>
              <a:t>变量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1DE3286D-717E-081C-9BAC-DC626F0B871F}"/>
              </a:ext>
            </a:extLst>
          </p:cNvPr>
          <p:cNvSpPr/>
          <p:nvPr/>
        </p:nvSpPr>
        <p:spPr>
          <a:xfrm>
            <a:off x="308140" y="3401099"/>
            <a:ext cx="5787859" cy="534469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997A2CB6-E26B-FA8D-FEC3-5B617B5B2DCD}"/>
              </a:ext>
            </a:extLst>
          </p:cNvPr>
          <p:cNvSpPr txBox="1"/>
          <p:nvPr/>
        </p:nvSpPr>
        <p:spPr>
          <a:xfrm>
            <a:off x="3469818" y="3470549"/>
            <a:ext cx="1246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输出</a:t>
            </a:r>
            <a:r>
              <a:rPr lang="zh-CN" altLang="en-US" b="1" dirty="0">
                <a:solidFill>
                  <a:srgbClr val="C00000"/>
                </a:solidFill>
              </a:rPr>
              <a:t>变量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0C742116-7861-AA81-B500-BBAF09018A5C}"/>
              </a:ext>
            </a:extLst>
          </p:cNvPr>
          <p:cNvSpPr txBox="1"/>
          <p:nvPr/>
        </p:nvSpPr>
        <p:spPr>
          <a:xfrm>
            <a:off x="366820" y="4200518"/>
            <a:ext cx="1246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船只</a:t>
            </a:r>
            <a:r>
              <a:rPr lang="zh-CN" altLang="en-US" b="1" dirty="0">
                <a:solidFill>
                  <a:srgbClr val="C00000"/>
                </a:solidFill>
              </a:rPr>
              <a:t>常量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47175DAF-9C36-F239-6960-D41DA7706610}"/>
              </a:ext>
            </a:extLst>
          </p:cNvPr>
          <p:cNvSpPr/>
          <p:nvPr/>
        </p:nvSpPr>
        <p:spPr>
          <a:xfrm>
            <a:off x="302718" y="4129661"/>
            <a:ext cx="5793282" cy="2528978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16B195CE-5C34-8CF1-0487-B957E6EE9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66808"/>
              </p:ext>
            </p:extLst>
          </p:nvPr>
        </p:nvGraphicFramePr>
        <p:xfrm>
          <a:off x="7340227" y="2362929"/>
          <a:ext cx="3725576" cy="87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191" imgH="475577" progId="Equation.DSMT4">
                  <p:embed/>
                </p:oleObj>
              </mc:Choice>
              <mc:Fallback>
                <p:oleObj name="Equation" r:id="rId19" imgW="2030191" imgH="4755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40227" y="2362929"/>
                        <a:ext cx="3725576" cy="873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图形 57">
            <a:extLst>
              <a:ext uri="{FF2B5EF4-FFF2-40B4-BE49-F238E27FC236}">
                <a16:creationId xmlns:a16="http://schemas.microsoft.com/office/drawing/2014/main" id="{FBE76C62-CE37-DB28-9914-FC6176E6E5D7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rcRect l="4866" r="7567"/>
          <a:stretch/>
        </p:blipFill>
        <p:spPr>
          <a:xfrm>
            <a:off x="6435531" y="3667753"/>
            <a:ext cx="3706612" cy="3048324"/>
          </a:xfrm>
          <a:prstGeom prst="rect">
            <a:avLst/>
          </a:prstGeom>
        </p:spPr>
      </p:pic>
      <p:sp>
        <p:nvSpPr>
          <p:cNvPr id="63" name="文本框 62">
            <a:extLst>
              <a:ext uri="{FF2B5EF4-FFF2-40B4-BE49-F238E27FC236}">
                <a16:creationId xmlns:a16="http://schemas.microsoft.com/office/drawing/2014/main" id="{5FA1A760-49EE-0AC7-A7C6-0E8707101A5A}"/>
              </a:ext>
            </a:extLst>
          </p:cNvPr>
          <p:cNvSpPr txBox="1"/>
          <p:nvPr/>
        </p:nvSpPr>
        <p:spPr>
          <a:xfrm>
            <a:off x="10101310" y="4239623"/>
            <a:ext cx="1979271" cy="222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固定频率</a:t>
            </a:r>
            <a:r>
              <a:rPr lang="zh-CN" altLang="en-US" b="1" dirty="0"/>
              <a:t>附近</a:t>
            </a:r>
            <a:endParaRPr lang="en-US" altLang="zh-CN" b="1" dirty="0"/>
          </a:p>
          <a:p>
            <a:pPr algn="ctr">
              <a:lnSpc>
                <a:spcPct val="200000"/>
              </a:lnSpc>
            </a:pPr>
            <a:r>
              <a:rPr lang="zh-CN" altLang="en-US" b="1" dirty="0"/>
              <a:t>波浪做功</a:t>
            </a:r>
            <a:r>
              <a:rPr lang="zh-CN" altLang="en-US" b="1" dirty="0">
                <a:solidFill>
                  <a:srgbClr val="C00000"/>
                </a:solidFill>
              </a:rPr>
              <a:t>最多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ctr">
              <a:lnSpc>
                <a:spcPct val="200000"/>
              </a:lnSpc>
            </a:pPr>
            <a:r>
              <a:rPr lang="zh-CN" altLang="en-US" b="1" dirty="0"/>
              <a:t>船舶横摇</a:t>
            </a:r>
            <a:r>
              <a:rPr lang="zh-CN" altLang="en-US" b="1" dirty="0">
                <a:solidFill>
                  <a:srgbClr val="C00000"/>
                </a:solidFill>
              </a:rPr>
              <a:t>最大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ctr">
              <a:lnSpc>
                <a:spcPct val="200000"/>
              </a:lnSpc>
            </a:pPr>
            <a:r>
              <a:rPr lang="zh-CN" altLang="en-US" b="1" dirty="0"/>
              <a:t>进行“谐摇”</a:t>
            </a:r>
            <a:endParaRPr lang="en-US" altLang="zh-CN" b="1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56F2979-E29B-2699-1609-8BDEBE8CD0C6}"/>
              </a:ext>
            </a:extLst>
          </p:cNvPr>
          <p:cNvSpPr txBox="1"/>
          <p:nvPr/>
        </p:nvSpPr>
        <p:spPr>
          <a:xfrm>
            <a:off x="10248829" y="3848587"/>
            <a:ext cx="1684232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结果分析</a:t>
            </a:r>
          </a:p>
        </p:txBody>
      </p:sp>
      <p:sp>
        <p:nvSpPr>
          <p:cNvPr id="30" name="标题 4">
            <a:extLst>
              <a:ext uri="{FF2B5EF4-FFF2-40B4-BE49-F238E27FC236}">
                <a16:creationId xmlns:a16="http://schemas.microsoft.com/office/drawing/2014/main" id="{4444C084-60BF-B804-244F-2940197B3E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2 </a:t>
            </a:r>
            <a:r>
              <a:rPr lang="zh-CN" altLang="en-US" sz="3600" dirty="0">
                <a:solidFill>
                  <a:srgbClr val="01519A"/>
                </a:solidFill>
              </a:rPr>
              <a:t>海上船舶运动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07902C5-DB09-73E6-3796-10D18CBAF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33411"/>
              </p:ext>
            </p:extLst>
          </p:nvPr>
        </p:nvGraphicFramePr>
        <p:xfrm>
          <a:off x="6584441" y="3328207"/>
          <a:ext cx="2210110" cy="44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3686" imgH="304887" progId="Equation.DSMT4">
                  <p:embed/>
                </p:oleObj>
              </mc:Choice>
              <mc:Fallback>
                <p:oleObj name="Equation" r:id="rId23" imgW="1523686" imgH="3048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84441" y="3328207"/>
                        <a:ext cx="2210110" cy="442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C93D22DC-67ED-8C1A-5F5C-110DD4B783C1}"/>
              </a:ext>
            </a:extLst>
          </p:cNvPr>
          <p:cNvSpPr txBox="1"/>
          <p:nvPr/>
        </p:nvSpPr>
        <p:spPr>
          <a:xfrm>
            <a:off x="8841121" y="3364552"/>
            <a:ext cx="11411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定频率</a:t>
            </a:r>
            <a:endParaRPr lang="zh-CN" altLang="en-US" b="1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6FC8EAF4-A534-CE5D-9DCD-C52E971D1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72021"/>
              </p:ext>
            </p:extLst>
          </p:nvPr>
        </p:nvGraphicFramePr>
        <p:xfrm>
          <a:off x="10390346" y="3337402"/>
          <a:ext cx="282422" cy="42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2261" imgH="228576" progId="Equation.DSMT4">
                  <p:embed/>
                </p:oleObj>
              </mc:Choice>
              <mc:Fallback>
                <p:oleObj name="Equation" r:id="rId25" imgW="152261" imgH="2285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390346" y="3337402"/>
                        <a:ext cx="282422" cy="42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C0E459F4-020F-1C65-CE62-E27FA8AD1149}"/>
              </a:ext>
            </a:extLst>
          </p:cNvPr>
          <p:cNvSpPr txBox="1"/>
          <p:nvPr/>
        </p:nvSpPr>
        <p:spPr>
          <a:xfrm>
            <a:off x="10677636" y="3364552"/>
            <a:ext cx="11411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横摇阻尼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071301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id="{59E25943-96EF-08AD-2C22-2DE04F4EA626}"/>
              </a:ext>
            </a:extLst>
          </p:cNvPr>
          <p:cNvSpPr/>
          <p:nvPr/>
        </p:nvSpPr>
        <p:spPr>
          <a:xfrm>
            <a:off x="128016" y="4461067"/>
            <a:ext cx="9259051" cy="2201710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FB25D881-E43B-85B1-0808-A3934088B02C}"/>
              </a:ext>
            </a:extLst>
          </p:cNvPr>
          <p:cNvSpPr/>
          <p:nvPr/>
        </p:nvSpPr>
        <p:spPr>
          <a:xfrm>
            <a:off x="128016" y="2025571"/>
            <a:ext cx="9259051" cy="2201710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2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次实验分析：运动 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止船只横摇角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1D5CEB3-758F-D738-E565-B299E9B8A0C8}"/>
              </a:ext>
            </a:extLst>
          </p:cNvPr>
          <p:cNvSpPr/>
          <p:nvPr/>
        </p:nvSpPr>
        <p:spPr>
          <a:xfrm>
            <a:off x="9514166" y="2254618"/>
            <a:ext cx="2812872" cy="2115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海面长度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m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时长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s (0.05s)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风速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/5/7/9 (m/s)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风向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°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航向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0°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65D799A-619D-D29F-9211-94330D650A44}"/>
              </a:ext>
            </a:extLst>
          </p:cNvPr>
          <p:cNvSpPr txBox="1"/>
          <p:nvPr/>
        </p:nvSpPr>
        <p:spPr>
          <a:xfrm>
            <a:off x="9718055" y="1851301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参数设置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1695D26-A8AC-8A24-228E-3C334172F654}"/>
              </a:ext>
            </a:extLst>
          </p:cNvPr>
          <p:cNvSpPr/>
          <p:nvPr/>
        </p:nvSpPr>
        <p:spPr>
          <a:xfrm>
            <a:off x="9514165" y="5051640"/>
            <a:ext cx="2677835" cy="1069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横摇角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波倾角增大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船舶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动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横摇角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大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FEA70BF-10EA-C851-C6A1-2BC5C6E79327}"/>
              </a:ext>
            </a:extLst>
          </p:cNvPr>
          <p:cNvSpPr txBox="1"/>
          <p:nvPr/>
        </p:nvSpPr>
        <p:spPr>
          <a:xfrm>
            <a:off x="9718055" y="4648323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结果分析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4D6531A-9786-62D0-3175-3691D1D75A4D}"/>
              </a:ext>
            </a:extLst>
          </p:cNvPr>
          <p:cNvSpPr txBox="1"/>
          <p:nvPr/>
        </p:nvSpPr>
        <p:spPr>
          <a:xfrm>
            <a:off x="3197899" y="1842424"/>
            <a:ext cx="3043279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船舶航行速度 </a:t>
            </a:r>
            <a:r>
              <a:rPr lang="en-US" altLang="zh-CN" sz="2000" b="1" dirty="0">
                <a:solidFill>
                  <a:srgbClr val="005BAC"/>
                </a:solidFill>
              </a:rPr>
              <a:t>0 m/s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713DC42-C3AA-DEAA-FD76-B43E83A3E3F4}"/>
              </a:ext>
            </a:extLst>
          </p:cNvPr>
          <p:cNvSpPr txBox="1"/>
          <p:nvPr/>
        </p:nvSpPr>
        <p:spPr>
          <a:xfrm>
            <a:off x="3267493" y="4272754"/>
            <a:ext cx="2904091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船舶航行速度 </a:t>
            </a:r>
            <a:r>
              <a:rPr lang="en-US" altLang="zh-CN" sz="2000" b="1" dirty="0">
                <a:solidFill>
                  <a:srgbClr val="005BAC"/>
                </a:solidFill>
              </a:rPr>
              <a:t>1m/s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sp>
        <p:nvSpPr>
          <p:cNvPr id="3" name="标题 4">
            <a:extLst>
              <a:ext uri="{FF2B5EF4-FFF2-40B4-BE49-F238E27FC236}">
                <a16:creationId xmlns:a16="http://schemas.microsoft.com/office/drawing/2014/main" id="{92B31D5E-0FBC-6AD8-B0B5-F2C339EB9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2 </a:t>
            </a:r>
            <a:r>
              <a:rPr lang="zh-CN" altLang="en-US" sz="3600" dirty="0">
                <a:solidFill>
                  <a:srgbClr val="01519A"/>
                </a:solidFill>
              </a:rPr>
              <a:t>海上船舶运动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B2F30A4-0344-2894-1331-010DA9EC75F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97" y="2293534"/>
            <a:ext cx="2487150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9BEF9D3-1167-1FCF-6CFE-B5E4D226BC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056" y="2293534"/>
            <a:ext cx="2487150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6FF8BD8-4C6D-734A-1655-9703328C13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115" y="2293534"/>
            <a:ext cx="2492331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01E34DD-C506-D7CB-EF1F-C08EEA8A77F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356" y="2293534"/>
            <a:ext cx="2487150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13FDC2E-3571-3AE1-3365-80876DE0C6C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97" y="4749927"/>
            <a:ext cx="2487150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21FC05D-A78A-C23A-CB89-4B54E117B7A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7783" y="4749927"/>
            <a:ext cx="2487150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C629D6F-3DA8-9D12-2826-12724197967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569" y="4749927"/>
            <a:ext cx="2487150" cy="187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0FFBADE-B511-8D3B-6B16-CF3EA3C850B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356" y="4749927"/>
            <a:ext cx="2487150" cy="1872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62006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FB25D881-E43B-85B1-0808-A3934088B02C}"/>
              </a:ext>
            </a:extLst>
          </p:cNvPr>
          <p:cNvSpPr/>
          <p:nvPr/>
        </p:nvSpPr>
        <p:spPr>
          <a:xfrm>
            <a:off x="128016" y="2025570"/>
            <a:ext cx="9259051" cy="4353459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2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次实验分析：运动 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止船只横摇角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1D5CEB3-758F-D738-E565-B299E9B8A0C8}"/>
              </a:ext>
            </a:extLst>
          </p:cNvPr>
          <p:cNvSpPr/>
          <p:nvPr/>
        </p:nvSpPr>
        <p:spPr>
          <a:xfrm>
            <a:off x="9514166" y="2254618"/>
            <a:ext cx="2812872" cy="2115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海面长度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m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时长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s (0.05s)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风速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/5/7/9 (m/s)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风向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°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航向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0°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65D799A-619D-D29F-9211-94330D650A44}"/>
              </a:ext>
            </a:extLst>
          </p:cNvPr>
          <p:cNvSpPr txBox="1"/>
          <p:nvPr/>
        </p:nvSpPr>
        <p:spPr>
          <a:xfrm>
            <a:off x="9718055" y="1851301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参数设置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1695D26-A8AC-8A24-228E-3C334172F654}"/>
              </a:ext>
            </a:extLst>
          </p:cNvPr>
          <p:cNvSpPr/>
          <p:nvPr/>
        </p:nvSpPr>
        <p:spPr>
          <a:xfrm>
            <a:off x="9514165" y="5051640"/>
            <a:ext cx="2677835" cy="1069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横摇角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波倾角增大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船舶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动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横摇角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大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FEA70BF-10EA-C851-C6A1-2BC5C6E79327}"/>
              </a:ext>
            </a:extLst>
          </p:cNvPr>
          <p:cNvSpPr txBox="1"/>
          <p:nvPr/>
        </p:nvSpPr>
        <p:spPr>
          <a:xfrm>
            <a:off x="9718055" y="4648323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结果分析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4D6531A-9786-62D0-3175-3691D1D75A4D}"/>
              </a:ext>
            </a:extLst>
          </p:cNvPr>
          <p:cNvSpPr txBox="1"/>
          <p:nvPr/>
        </p:nvSpPr>
        <p:spPr>
          <a:xfrm>
            <a:off x="3832934" y="1842424"/>
            <a:ext cx="177321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横向风速比较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sp>
        <p:nvSpPr>
          <p:cNvPr id="3" name="标题 4">
            <a:extLst>
              <a:ext uri="{FF2B5EF4-FFF2-40B4-BE49-F238E27FC236}">
                <a16:creationId xmlns:a16="http://schemas.microsoft.com/office/drawing/2014/main" id="{92B31D5E-0FBC-6AD8-B0B5-F2C339EB9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2 </a:t>
            </a:r>
            <a:r>
              <a:rPr lang="zh-CN" altLang="en-US" sz="3600" dirty="0">
                <a:solidFill>
                  <a:srgbClr val="01519A"/>
                </a:solidFill>
              </a:rPr>
              <a:t>海上船舶运动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81420A9-22D1-D0EB-CAC6-06B6456889AF}"/>
              </a:ext>
            </a:extLst>
          </p:cNvPr>
          <p:cNvSpPr txBox="1"/>
          <p:nvPr/>
        </p:nvSpPr>
        <p:spPr>
          <a:xfrm>
            <a:off x="1672372" y="5925465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风速</a:t>
            </a:r>
            <a:r>
              <a:rPr lang="en-US" altLang="zh-CN" b="1" dirty="0"/>
              <a:t>3m/s</a:t>
            </a:r>
            <a:endParaRPr lang="zh-CN" altLang="en-US" b="1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79EFA20-613F-ABCF-9045-DA9244DB0E55}"/>
              </a:ext>
            </a:extLst>
          </p:cNvPr>
          <p:cNvSpPr txBox="1"/>
          <p:nvPr/>
        </p:nvSpPr>
        <p:spPr>
          <a:xfrm>
            <a:off x="6407523" y="5935985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风速</a:t>
            </a:r>
            <a:r>
              <a:rPr lang="en-US" altLang="zh-CN" b="1" dirty="0"/>
              <a:t>9m/s</a:t>
            </a:r>
            <a:endParaRPr lang="zh-CN" altLang="en-US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0C59165-7675-C362-6788-3BF1C87A35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97" y="2293534"/>
            <a:ext cx="4735151" cy="3564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B69AD58-F6C4-D350-00F0-6B66CF43A85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148" y="2293534"/>
            <a:ext cx="4735151" cy="3564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912568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FB25D881-E43B-85B1-0808-A3934088B02C}"/>
              </a:ext>
            </a:extLst>
          </p:cNvPr>
          <p:cNvSpPr/>
          <p:nvPr/>
        </p:nvSpPr>
        <p:spPr>
          <a:xfrm>
            <a:off x="128016" y="2025570"/>
            <a:ext cx="9259051" cy="4353459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2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次实验分析：运动 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止船只横摇角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1D5CEB3-758F-D738-E565-B299E9B8A0C8}"/>
              </a:ext>
            </a:extLst>
          </p:cNvPr>
          <p:cNvSpPr/>
          <p:nvPr/>
        </p:nvSpPr>
        <p:spPr>
          <a:xfrm>
            <a:off x="9514166" y="2254618"/>
            <a:ext cx="2812872" cy="2115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海面长度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m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时长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s (0.05s)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风速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/5/7/9 (m/s)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风向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°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航向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0°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65D799A-619D-D29F-9211-94330D650A44}"/>
              </a:ext>
            </a:extLst>
          </p:cNvPr>
          <p:cNvSpPr txBox="1"/>
          <p:nvPr/>
        </p:nvSpPr>
        <p:spPr>
          <a:xfrm>
            <a:off x="9718055" y="1851301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参数设置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1695D26-A8AC-8A24-228E-3C334172F654}"/>
              </a:ext>
            </a:extLst>
          </p:cNvPr>
          <p:cNvSpPr/>
          <p:nvPr/>
        </p:nvSpPr>
        <p:spPr>
          <a:xfrm>
            <a:off x="9514165" y="5051640"/>
            <a:ext cx="2677835" cy="1069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横摇角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波倾角增大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船舶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动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横摇角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大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FEA70BF-10EA-C851-C6A1-2BC5C6E79327}"/>
              </a:ext>
            </a:extLst>
          </p:cNvPr>
          <p:cNvSpPr txBox="1"/>
          <p:nvPr/>
        </p:nvSpPr>
        <p:spPr>
          <a:xfrm>
            <a:off x="9718055" y="4648323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结果分析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4D6531A-9786-62D0-3175-3691D1D75A4D}"/>
              </a:ext>
            </a:extLst>
          </p:cNvPr>
          <p:cNvSpPr txBox="1"/>
          <p:nvPr/>
        </p:nvSpPr>
        <p:spPr>
          <a:xfrm>
            <a:off x="3832934" y="1842424"/>
            <a:ext cx="177321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纵向船速比较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sp>
        <p:nvSpPr>
          <p:cNvPr id="3" name="标题 4">
            <a:extLst>
              <a:ext uri="{FF2B5EF4-FFF2-40B4-BE49-F238E27FC236}">
                <a16:creationId xmlns:a16="http://schemas.microsoft.com/office/drawing/2014/main" id="{92B31D5E-0FBC-6AD8-B0B5-F2C339EB9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2 </a:t>
            </a:r>
            <a:r>
              <a:rPr lang="zh-CN" altLang="en-US" sz="3600" dirty="0">
                <a:solidFill>
                  <a:srgbClr val="01519A"/>
                </a:solidFill>
              </a:rPr>
              <a:t>海上船舶运动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81420A9-22D1-D0EB-CAC6-06B6456889AF}"/>
              </a:ext>
            </a:extLst>
          </p:cNvPr>
          <p:cNvSpPr txBox="1"/>
          <p:nvPr/>
        </p:nvSpPr>
        <p:spPr>
          <a:xfrm>
            <a:off x="1672372" y="5925465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船速</a:t>
            </a:r>
            <a:r>
              <a:rPr lang="en-US" altLang="zh-CN" b="1" dirty="0"/>
              <a:t>0m/s</a:t>
            </a:r>
            <a:endParaRPr lang="zh-CN" altLang="en-US" b="1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79EFA20-613F-ABCF-9045-DA9244DB0E55}"/>
              </a:ext>
            </a:extLst>
          </p:cNvPr>
          <p:cNvSpPr txBox="1"/>
          <p:nvPr/>
        </p:nvSpPr>
        <p:spPr>
          <a:xfrm>
            <a:off x="6407523" y="5925465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船速</a:t>
            </a:r>
            <a:r>
              <a:rPr lang="en-US" altLang="zh-CN" b="1" dirty="0"/>
              <a:t>1m/s</a:t>
            </a:r>
            <a:endParaRPr lang="zh-CN" altLang="en-US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990974F-F8BC-9A8E-026A-DA4082D83D6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97" y="2293534"/>
            <a:ext cx="4735151" cy="3564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CD065D3-6C30-2F32-D79E-685BCE9CC4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148" y="2293534"/>
            <a:ext cx="4735151" cy="3564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602695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B1F72B-8EC1-6BA2-45C7-BCED2C0A2E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CF25C6-1B87-CCD6-A6C2-DBBFA6F21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5BAC"/>
                </a:solidFill>
              </a:rPr>
              <a:t>目录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6C8F996-EA7A-6184-E4EB-179CB76DDEFB}"/>
              </a:ext>
            </a:extLst>
          </p:cNvPr>
          <p:cNvSpPr/>
          <p:nvPr/>
        </p:nvSpPr>
        <p:spPr>
          <a:xfrm>
            <a:off x="1602290" y="1501482"/>
            <a:ext cx="7935116" cy="3945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1028700" algn="ctr">
              <a:lnSpc>
                <a:spcPct val="150000"/>
              </a:lnSpc>
              <a:buClr>
                <a:srgbClr val="145396"/>
              </a:buClr>
              <a:buFont typeface="Wingdings" panose="05000000000000000000" pitchFamily="2" charset="2"/>
              <a:buChar char="p"/>
            </a:pPr>
            <a:r>
              <a:rPr lang="zh-CN" altLang="en-US" sz="4300" b="1" dirty="0">
                <a:solidFill>
                  <a:srgbClr val="14539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课题背景</a:t>
            </a:r>
            <a:endParaRPr lang="en-US" altLang="zh-CN" sz="4300" b="1" dirty="0">
              <a:solidFill>
                <a:srgbClr val="14539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342900" indent="-1028700" algn="ctr">
              <a:lnSpc>
                <a:spcPct val="150000"/>
              </a:lnSpc>
              <a:buClr>
                <a:srgbClr val="145396"/>
              </a:buClr>
              <a:buFont typeface="Wingdings" panose="05000000000000000000" pitchFamily="2" charset="2"/>
              <a:buChar char="p"/>
            </a:pPr>
            <a:r>
              <a:rPr lang="zh-CN" altLang="en-US" sz="4300" b="1" dirty="0">
                <a:solidFill>
                  <a:srgbClr val="14539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研究内容</a:t>
            </a:r>
            <a:endParaRPr lang="en-US" altLang="zh-CN" sz="4300" b="1" dirty="0">
              <a:solidFill>
                <a:srgbClr val="14539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342900" indent="-1028700" algn="ctr">
              <a:lnSpc>
                <a:spcPct val="150000"/>
              </a:lnSpc>
              <a:buClr>
                <a:srgbClr val="145396"/>
              </a:buClr>
              <a:buFont typeface="Wingdings" panose="05000000000000000000" pitchFamily="2" charset="2"/>
              <a:buChar char="p"/>
            </a:pPr>
            <a:r>
              <a:rPr lang="zh-CN" altLang="en-US" sz="4300" b="1" dirty="0">
                <a:solidFill>
                  <a:srgbClr val="14539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研究成果</a:t>
            </a:r>
            <a:endParaRPr lang="en-US" altLang="zh-CN" sz="4300" b="1" dirty="0">
              <a:solidFill>
                <a:srgbClr val="14539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342900" indent="-1028700" algn="ctr">
              <a:lnSpc>
                <a:spcPct val="150000"/>
              </a:lnSpc>
              <a:buClr>
                <a:srgbClr val="145396"/>
              </a:buClr>
              <a:buFont typeface="Wingdings" panose="05000000000000000000" pitchFamily="2" charset="2"/>
              <a:buChar char="p"/>
            </a:pPr>
            <a:r>
              <a:rPr lang="zh-CN" altLang="en-US" sz="4300" b="1" dirty="0">
                <a:solidFill>
                  <a:srgbClr val="14539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总结展望</a:t>
            </a:r>
            <a:endParaRPr lang="en-US" altLang="zh-CN" sz="4300" b="1" dirty="0">
              <a:solidFill>
                <a:srgbClr val="14539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5261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2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累积实验分析：风速、船舶运动影响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1695D26-A8AC-8A24-228E-3C334172F654}"/>
              </a:ext>
            </a:extLst>
          </p:cNvPr>
          <p:cNvSpPr/>
          <p:nvPr/>
        </p:nvSpPr>
        <p:spPr>
          <a:xfrm>
            <a:off x="9470621" y="4187378"/>
            <a:ext cx="2677835" cy="2115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着风速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大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横向） 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波倾角、横摇角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大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随着船舶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动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纵向）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波倾角、横摇角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大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FEA70BF-10EA-C851-C6A1-2BC5C6E79327}"/>
              </a:ext>
            </a:extLst>
          </p:cNvPr>
          <p:cNvSpPr txBox="1"/>
          <p:nvPr/>
        </p:nvSpPr>
        <p:spPr>
          <a:xfrm>
            <a:off x="9718055" y="3766001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结果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F646F97-00DD-011A-AE30-D41C01F5FDE2}"/>
              </a:ext>
            </a:extLst>
          </p:cNvPr>
          <p:cNvSpPr/>
          <p:nvPr/>
        </p:nvSpPr>
        <p:spPr>
          <a:xfrm>
            <a:off x="128016" y="2025571"/>
            <a:ext cx="9259051" cy="4277258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4D6531A-9786-62D0-3175-3691D1D75A4D}"/>
              </a:ext>
            </a:extLst>
          </p:cNvPr>
          <p:cNvSpPr txBox="1"/>
          <p:nvPr/>
        </p:nvSpPr>
        <p:spPr>
          <a:xfrm>
            <a:off x="3668198" y="1842424"/>
            <a:ext cx="2102682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均值最大值分析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sp>
        <p:nvSpPr>
          <p:cNvPr id="4" name="标题 4">
            <a:extLst>
              <a:ext uri="{FF2B5EF4-FFF2-40B4-BE49-F238E27FC236}">
                <a16:creationId xmlns:a16="http://schemas.microsoft.com/office/drawing/2014/main" id="{1B04C6C6-B278-274E-7DF1-0461E26399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2 </a:t>
            </a:r>
            <a:r>
              <a:rPr lang="zh-CN" altLang="en-US" sz="3600" dirty="0">
                <a:solidFill>
                  <a:srgbClr val="01519A"/>
                </a:solidFill>
              </a:rPr>
              <a:t>海上船舶运动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DB21B9B-EAE2-A9EE-D490-2313A7256492}"/>
              </a:ext>
            </a:extLst>
          </p:cNvPr>
          <p:cNvSpPr/>
          <p:nvPr/>
        </p:nvSpPr>
        <p:spPr>
          <a:xfrm>
            <a:off x="9514166" y="1961478"/>
            <a:ext cx="2812872" cy="1592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每次实验求均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值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累计实验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10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求均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值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5266387-CF1C-1915-146A-81AB1BA0CBBD}"/>
              </a:ext>
            </a:extLst>
          </p:cNvPr>
          <p:cNvSpPr txBox="1"/>
          <p:nvPr/>
        </p:nvSpPr>
        <p:spPr>
          <a:xfrm>
            <a:off x="9718055" y="1558161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参数设置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A1BBEC0-2860-D024-B77E-B212B6C062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943" y="2199243"/>
            <a:ext cx="5274567" cy="39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32E3E3C-F82B-289A-1F03-1BE0D204974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914" y="2199243"/>
            <a:ext cx="5274566" cy="396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4081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3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面目标几何模型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723BEDBE-C4C6-F668-EBC5-4A424C919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4" t="23465" r="12820" b="23465"/>
          <a:stretch>
            <a:fillRect/>
          </a:stretch>
        </p:blipFill>
        <p:spPr bwMode="auto">
          <a:xfrm>
            <a:off x="968375" y="3272748"/>
            <a:ext cx="5269108" cy="2429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:a16="http://schemas.microsoft.com/office/drawing/2014/main" id="{50DF8A40-E2DE-D4C1-8A4F-EC5BABA14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836" y="3272748"/>
            <a:ext cx="4423564" cy="2429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D700EC78-5D18-A33C-308A-D0E4DAF21EAE}"/>
              </a:ext>
            </a:extLst>
          </p:cNvPr>
          <p:cNvSpPr txBox="1"/>
          <p:nvPr/>
        </p:nvSpPr>
        <p:spPr>
          <a:xfrm>
            <a:off x="968375" y="1709061"/>
            <a:ext cx="9888678" cy="1230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/>
              <a:t>得到船舶横摇角度后，取</a:t>
            </a:r>
            <a:r>
              <a:rPr lang="zh-CN" altLang="en-US" sz="2000" b="1" dirty="0">
                <a:solidFill>
                  <a:srgbClr val="C00000"/>
                </a:solidFill>
              </a:rPr>
              <a:t>船舶原点在海面中心时刻</a:t>
            </a:r>
            <a:r>
              <a:rPr lang="zh-CN" altLang="en-US" sz="2000" b="1" dirty="0"/>
              <a:t>，得到该时刻海面状态和船舶姿态</a:t>
            </a:r>
            <a:endParaRPr lang="en-US" altLang="zh-CN" sz="2000" b="1" dirty="0"/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sz="2000" b="1" dirty="0" err="1"/>
              <a:t>Matlab</a:t>
            </a:r>
            <a:r>
              <a:rPr lang="zh-CN" altLang="en-US" sz="2000" b="1" dirty="0"/>
              <a:t>合并船舶和海面模型，输出</a:t>
            </a:r>
            <a:r>
              <a:rPr lang="en-US" altLang="zh-CN" sz="2000" b="1" dirty="0">
                <a:solidFill>
                  <a:srgbClr val="C00000"/>
                </a:solidFill>
              </a:rPr>
              <a:t>STL</a:t>
            </a:r>
            <a:r>
              <a:rPr lang="zh-CN" altLang="en-US" sz="2000" b="1" dirty="0">
                <a:solidFill>
                  <a:srgbClr val="C00000"/>
                </a:solidFill>
              </a:rPr>
              <a:t>模型</a:t>
            </a:r>
            <a:r>
              <a:rPr lang="zh-CN" altLang="en-US" sz="2000" b="1" dirty="0"/>
              <a:t>为后续电磁仿真提供基础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50C0CD8-7582-BB8F-9F52-719DABC0EB8D}"/>
              </a:ext>
            </a:extLst>
          </p:cNvPr>
          <p:cNvSpPr txBox="1"/>
          <p:nvPr/>
        </p:nvSpPr>
        <p:spPr>
          <a:xfrm>
            <a:off x="1855409" y="5769444"/>
            <a:ext cx="349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海上船舶正视图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EE33F76-2547-1F7D-9D9B-DE6454C6BAC5}"/>
              </a:ext>
            </a:extLst>
          </p:cNvPr>
          <p:cNvSpPr txBox="1"/>
          <p:nvPr/>
        </p:nvSpPr>
        <p:spPr>
          <a:xfrm>
            <a:off x="6988098" y="5769444"/>
            <a:ext cx="349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海上船舶细节图</a:t>
            </a:r>
          </a:p>
        </p:txBody>
      </p:sp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2 </a:t>
            </a:r>
            <a:r>
              <a:rPr lang="zh-CN" altLang="en-US" sz="3600" dirty="0">
                <a:solidFill>
                  <a:srgbClr val="01519A"/>
                </a:solidFill>
              </a:rPr>
              <a:t>海上船舶运动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2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7925000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进频率信号求高分辨一维距离像（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RRP)</a:t>
            </a:r>
          </a:p>
        </p:txBody>
      </p:sp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3 </a:t>
            </a:r>
            <a:r>
              <a:rPr lang="zh-CN" altLang="en-US" sz="3600" dirty="0">
                <a:solidFill>
                  <a:srgbClr val="01519A"/>
                </a:solidFill>
              </a:rPr>
              <a:t>海面与目标复合电磁散射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CCEA4B3-58B0-D7B9-3942-1C7E65EDFC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48" y="2893127"/>
            <a:ext cx="5063382" cy="3830685"/>
          </a:xfrm>
          <a:prstGeom prst="rect">
            <a:avLst/>
          </a:prstGeom>
          <a:noFill/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93C0BF6F-4A46-DB08-4D1C-5740104CF3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2171" y="1219835"/>
            <a:ext cx="5585460" cy="5273040"/>
          </a:xfrm>
          <a:prstGeom prst="rect">
            <a:avLst/>
          </a:prstGeom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C394631-3DED-C09E-0ED6-DE3714EF3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733586"/>
              </p:ext>
            </p:extLst>
          </p:nvPr>
        </p:nvGraphicFramePr>
        <p:xfrm>
          <a:off x="8934450" y="19272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34450" y="19272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411E372-4E5A-B0CF-B5D4-FEDC4EEA1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54579"/>
              </p:ext>
            </p:extLst>
          </p:nvPr>
        </p:nvGraphicFramePr>
        <p:xfrm>
          <a:off x="8928100" y="279717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C394631-3DED-C09E-0ED6-DE3714EF3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8100" y="2797175"/>
                        <a:ext cx="863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E9FC7D6-B832-FF92-B5BF-FF6BB8811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59833"/>
              </p:ext>
            </p:extLst>
          </p:nvPr>
        </p:nvGraphicFramePr>
        <p:xfrm>
          <a:off x="8934450" y="3667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411E372-4E5A-B0CF-B5D4-FEDC4EEA1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34450" y="36671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887230F-B596-6F6D-2C0A-82D6508D8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31735"/>
              </p:ext>
            </p:extLst>
          </p:nvPr>
        </p:nvGraphicFramePr>
        <p:xfrm>
          <a:off x="8909050" y="453707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EE9FC7D6-B832-FF92-B5BF-FF6BB8811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09050" y="4537075"/>
                        <a:ext cx="91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>
            <a:extLst>
              <a:ext uri="{FF2B5EF4-FFF2-40B4-BE49-F238E27FC236}">
                <a16:creationId xmlns:a16="http://schemas.microsoft.com/office/drawing/2014/main" id="{8846BBC9-40CB-4490-48B5-E6ABE6EC9BAE}"/>
              </a:ext>
            </a:extLst>
          </p:cNvPr>
          <p:cNvGrpSpPr/>
          <p:nvPr/>
        </p:nvGrpSpPr>
        <p:grpSpPr>
          <a:xfrm>
            <a:off x="706448" y="1905261"/>
            <a:ext cx="5389552" cy="405506"/>
            <a:chOff x="706448" y="1905261"/>
            <a:chExt cx="5389552" cy="405506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D5D1CE7-B2D8-DAC7-A421-2B9618F91AC9}"/>
                </a:ext>
              </a:extLst>
            </p:cNvPr>
            <p:cNvSpPr txBox="1"/>
            <p:nvPr/>
          </p:nvSpPr>
          <p:spPr>
            <a:xfrm>
              <a:off x="706448" y="1905261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模型特征</a:t>
              </a:r>
              <a:r>
                <a:rPr lang="zh-CN" altLang="en-US" sz="2000" dirty="0"/>
                <a:t>：</a:t>
              </a:r>
              <a:r>
                <a:rPr lang="en-US" altLang="zh-CN" sz="2000" dirty="0"/>
                <a:t>M</a:t>
              </a:r>
              <a:r>
                <a:rPr lang="zh-CN" altLang="en-US" sz="2000" dirty="0"/>
                <a:t>个散射中心，径向距离</a:t>
              </a:r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C1893C4C-A026-024F-9278-672983F552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515221"/>
                </p:ext>
              </p:extLst>
            </p:nvPr>
          </p:nvGraphicFramePr>
          <p:xfrm>
            <a:off x="4880032" y="1914767"/>
            <a:ext cx="286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80032" y="1914767"/>
                          <a:ext cx="286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B4639F8-5D3F-CD12-9033-88B6B8DE3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58763"/>
              </p:ext>
            </p:extLst>
          </p:nvPr>
        </p:nvGraphicFramePr>
        <p:xfrm>
          <a:off x="11141075" y="2147593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C394631-3DED-C09E-0ED6-DE3714EF3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41075" y="2147593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DA76379-8562-FB0A-7D67-70F54663C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11048"/>
              </p:ext>
            </p:extLst>
          </p:nvPr>
        </p:nvGraphicFramePr>
        <p:xfrm>
          <a:off x="11134725" y="3037750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DB4639F8-5D3F-CD12-9033-88B6B8DE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34725" y="3037750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28F8101-B401-1B5C-5083-0C570BE79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50308"/>
              </p:ext>
            </p:extLst>
          </p:nvPr>
        </p:nvGraphicFramePr>
        <p:xfrm>
          <a:off x="11141075" y="3927907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253800" progId="Equation.DSMT4">
                  <p:embed/>
                </p:oleObj>
              </mc:Choice>
              <mc:Fallback>
                <p:oleObj name="Equation" r:id="rId19" imgW="380880" imgH="2538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DA76379-8562-FB0A-7D67-70F54663C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41075" y="3927907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C0A5329-7D6F-5C3B-2AA1-14C4A52F0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040492"/>
              </p:ext>
            </p:extLst>
          </p:nvPr>
        </p:nvGraphicFramePr>
        <p:xfrm>
          <a:off x="11109325" y="4818063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253800" progId="Equation.DSMT4">
                  <p:embed/>
                </p:oleObj>
              </mc:Choice>
              <mc:Fallback>
                <p:oleObj name="Equation" r:id="rId21" imgW="444240" imgH="2538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28F8101-B401-1B5C-5083-0C570BE79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09325" y="4818063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BD275-9FC5-845F-2273-EFAE5E028BB8}"/>
              </a:ext>
            </a:extLst>
          </p:cNvPr>
          <p:cNvGrpSpPr/>
          <p:nvPr/>
        </p:nvGrpSpPr>
        <p:grpSpPr>
          <a:xfrm>
            <a:off x="706448" y="2285603"/>
            <a:ext cx="4933517" cy="964600"/>
            <a:chOff x="706448" y="2427843"/>
            <a:chExt cx="4933517" cy="964600"/>
          </a:xfrm>
        </p:grpSpPr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20E60400-789F-8326-37C9-AF734BA328E0}"/>
                </a:ext>
              </a:extLst>
            </p:cNvPr>
            <p:cNvSpPr txBox="1"/>
            <p:nvPr/>
          </p:nvSpPr>
          <p:spPr>
            <a:xfrm>
              <a:off x="706448" y="2427843"/>
              <a:ext cx="4922192" cy="96128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/>
                <a:t>参考信号</a:t>
              </a:r>
              <a:r>
                <a:rPr lang="zh-CN" altLang="en-US" sz="2000" dirty="0"/>
                <a:t>：</a:t>
              </a:r>
              <a:r>
                <a:rPr lang="en-US" altLang="zh-CN" sz="2000" dirty="0"/>
                <a:t>N</a:t>
              </a:r>
              <a:r>
                <a:rPr lang="zh-CN" altLang="en-US" sz="2000" dirty="0"/>
                <a:t>个步进频率，频率间隔       </a:t>
              </a:r>
              <a:endParaRPr lang="en-US" altLang="zh-CN" sz="2000" dirty="0"/>
            </a:p>
            <a:p>
              <a:pPr>
                <a:lnSpc>
                  <a:spcPct val="150000"/>
                </a:lnSpc>
              </a:pPr>
              <a:r>
                <a:rPr lang="en-US" altLang="zh-CN" sz="2000" dirty="0"/>
                <a:t>	     </a:t>
              </a:r>
              <a:r>
                <a:rPr lang="zh-CN" altLang="en-US" sz="2000" dirty="0"/>
                <a:t>时间间隔      ，</a:t>
              </a:r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01239DEC-9156-FDC2-1928-BC41CAD68D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561460"/>
                </p:ext>
              </p:extLst>
            </p:nvPr>
          </p:nvGraphicFramePr>
          <p:xfrm>
            <a:off x="4860998" y="2559366"/>
            <a:ext cx="421043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15640" imgH="203040" progId="Equation.DSMT4">
                    <p:embed/>
                  </p:oleObj>
                </mc:Choice>
                <mc:Fallback>
                  <p:oleObj name="Equation" r:id="rId23" imgW="215640" imgH="20304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C1893C4C-A026-024F-9278-672983F552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60998" y="2559366"/>
                          <a:ext cx="421043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440B512F-9E05-1E20-C3E0-8B44B36501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838600"/>
                </p:ext>
              </p:extLst>
            </p:nvPr>
          </p:nvGraphicFramePr>
          <p:xfrm>
            <a:off x="3223428" y="2994025"/>
            <a:ext cx="29179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77480" imgH="241200" progId="Equation.DSMT4">
                    <p:embed/>
                  </p:oleObj>
                </mc:Choice>
                <mc:Fallback>
                  <p:oleObj name="Equation" r:id="rId25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223428" y="2994025"/>
                          <a:ext cx="29179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6796AEC6-5FA5-2885-F64F-7974FD24E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18113"/>
                </p:ext>
              </p:extLst>
            </p:nvPr>
          </p:nvGraphicFramePr>
          <p:xfrm>
            <a:off x="3837585" y="3032443"/>
            <a:ext cx="180238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00203" imgH="240492" progId="Equation.DSMT4">
                    <p:embed/>
                  </p:oleObj>
                </mc:Choice>
                <mc:Fallback>
                  <p:oleObj name="Equation" r:id="rId27" imgW="1200203" imgH="24049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837585" y="3032443"/>
                          <a:ext cx="1802380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7679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7925000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进频率信号求高分辨一维距离像（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RRP)</a:t>
            </a:r>
          </a:p>
        </p:txBody>
      </p:sp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3 </a:t>
            </a:r>
            <a:r>
              <a:rPr lang="zh-CN" altLang="en-US" sz="3600" dirty="0">
                <a:solidFill>
                  <a:srgbClr val="01519A"/>
                </a:solidFill>
              </a:rPr>
              <a:t>海面与目标复合电磁散射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3C0BF6F-4A46-DB08-4D1C-5740104CF3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2171" y="1219835"/>
            <a:ext cx="5585460" cy="5273040"/>
          </a:xfrm>
          <a:prstGeom prst="rect">
            <a:avLst/>
          </a:prstGeom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C394631-3DED-C09E-0ED6-DE3714EF3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450" y="19272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C394631-3DED-C09E-0ED6-DE3714EF3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34450" y="19272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411E372-4E5A-B0CF-B5D4-FEDC4EEA1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8100" y="279717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411E372-4E5A-B0CF-B5D4-FEDC4EEA1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28100" y="2797175"/>
                        <a:ext cx="863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E9FC7D6-B832-FF92-B5BF-FF6BB8811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450" y="3667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EE9FC7D6-B832-FF92-B5BF-FF6BB8811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34450" y="36671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887230F-B596-6F6D-2C0A-82D6508D8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9050" y="453707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9887230F-B596-6F6D-2C0A-82D6508D8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09050" y="4537075"/>
                        <a:ext cx="91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B4639F8-5D3F-CD12-9033-88B6B8DE3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1075" y="2147593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53800" progId="Equation.DSMT4">
                  <p:embed/>
                </p:oleObj>
              </mc:Choice>
              <mc:Fallback>
                <p:oleObj name="Equation" r:id="rId12" imgW="38088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DB4639F8-5D3F-CD12-9033-88B6B8DE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41075" y="2147593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DA76379-8562-FB0A-7D67-70F54663C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4725" y="3037750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53800" progId="Equation.DSMT4">
                  <p:embed/>
                </p:oleObj>
              </mc:Choice>
              <mc:Fallback>
                <p:oleObj name="Equation" r:id="rId14" imgW="393480" imgH="2538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DA76379-8562-FB0A-7D67-70F54663C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34725" y="3037750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28F8101-B401-1B5C-5083-0C570BE79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1075" y="3927907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53800" progId="Equation.DSMT4">
                  <p:embed/>
                </p:oleObj>
              </mc:Choice>
              <mc:Fallback>
                <p:oleObj name="Equation" r:id="rId16" imgW="380880" imgH="2538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28F8101-B401-1B5C-5083-0C570BE79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41075" y="3927907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C0A5329-7D6F-5C3B-2AA1-14C4A52F0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9325" y="4818063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253800" progId="Equation.DSMT4">
                  <p:embed/>
                </p:oleObj>
              </mc:Choice>
              <mc:Fallback>
                <p:oleObj name="Equation" r:id="rId18" imgW="444240" imgH="2538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5C0A5329-7D6F-5C3B-2AA1-14C4A52F0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09325" y="4818063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>
            <a:extLst>
              <a:ext uri="{FF2B5EF4-FFF2-40B4-BE49-F238E27FC236}">
                <a16:creationId xmlns:a16="http://schemas.microsoft.com/office/drawing/2014/main" id="{1ED3437E-62FE-9C57-CE09-CDEE85BDAECA}"/>
              </a:ext>
            </a:extLst>
          </p:cNvPr>
          <p:cNvSpPr/>
          <p:nvPr/>
        </p:nvSpPr>
        <p:spPr>
          <a:xfrm>
            <a:off x="8909050" y="1118876"/>
            <a:ext cx="1504950" cy="786385"/>
          </a:xfrm>
          <a:prstGeom prst="rect">
            <a:avLst/>
          </a:prstGeom>
          <a:noFill/>
          <a:ln w="28575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F6DBFBF-903D-B509-4A3E-79FBB91DDFC4}"/>
              </a:ext>
            </a:extLst>
          </p:cNvPr>
          <p:cNvGrpSpPr/>
          <p:nvPr/>
        </p:nvGrpSpPr>
        <p:grpSpPr>
          <a:xfrm>
            <a:off x="380277" y="1887477"/>
            <a:ext cx="5868550" cy="788282"/>
            <a:chOff x="706448" y="1729934"/>
            <a:chExt cx="5868550" cy="788282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D5D1CE7-B2D8-DAC7-A421-2B9618F91AC9}"/>
                </a:ext>
              </a:extLst>
            </p:cNvPr>
            <p:cNvSpPr txBox="1"/>
            <p:nvPr/>
          </p:nvSpPr>
          <p:spPr>
            <a:xfrm>
              <a:off x="706448" y="1924020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参考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B352F814-CB60-5737-141C-4DA9FBC972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905249"/>
                </p:ext>
              </p:extLst>
            </p:nvPr>
          </p:nvGraphicFramePr>
          <p:xfrm>
            <a:off x="2012057" y="1729934"/>
            <a:ext cx="4562941" cy="788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866676" imgH="495307" progId="Equation.DSMT4">
                    <p:embed/>
                  </p:oleObj>
                </mc:Choice>
                <mc:Fallback>
                  <p:oleObj name="Equation" r:id="rId20" imgW="2866676" imgH="49530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012057" y="1729934"/>
                          <a:ext cx="4562941" cy="7882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5323C255-93EC-0F95-5163-F6F6AF5361D0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7473" y="760813"/>
            <a:ext cx="1648606" cy="124724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100161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851B439C-5853-6BEB-6624-CBD0DC250369}"/>
              </a:ext>
            </a:extLst>
          </p:cNvPr>
          <p:cNvSpPr/>
          <p:nvPr/>
        </p:nvSpPr>
        <p:spPr>
          <a:xfrm>
            <a:off x="3457392" y="2809550"/>
            <a:ext cx="464368" cy="518522"/>
          </a:xfrm>
          <a:prstGeom prst="rect">
            <a:avLst/>
          </a:prstGeom>
          <a:solidFill>
            <a:srgbClr val="D3EAF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7925000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进频率信号求高分辨一维距离像（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RRP)</a:t>
            </a:r>
          </a:p>
        </p:txBody>
      </p:sp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3 </a:t>
            </a:r>
            <a:r>
              <a:rPr lang="zh-CN" altLang="en-US" sz="3600" dirty="0">
                <a:solidFill>
                  <a:srgbClr val="01519A"/>
                </a:solidFill>
              </a:rPr>
              <a:t>海面与目标复合电磁散射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3C0BF6F-4A46-DB08-4D1C-5740104CF3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2171" y="1219835"/>
            <a:ext cx="5585460" cy="5273040"/>
          </a:xfrm>
          <a:prstGeom prst="rect">
            <a:avLst/>
          </a:prstGeom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C394631-3DED-C09E-0ED6-DE3714EF3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450" y="19272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C394631-3DED-C09E-0ED6-DE3714EF3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34450" y="19272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411E372-4E5A-B0CF-B5D4-FEDC4EEA1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8100" y="279717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411E372-4E5A-B0CF-B5D4-FEDC4EEA1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28100" y="2797175"/>
                        <a:ext cx="863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E9FC7D6-B832-FF92-B5BF-FF6BB8811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450" y="3667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EE9FC7D6-B832-FF92-B5BF-FF6BB8811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34450" y="36671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887230F-B596-6F6D-2C0A-82D6508D8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9050" y="453707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9887230F-B596-6F6D-2C0A-82D6508D8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09050" y="4537075"/>
                        <a:ext cx="91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B4639F8-5D3F-CD12-9033-88B6B8DE3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1075" y="2147593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53800" progId="Equation.DSMT4">
                  <p:embed/>
                </p:oleObj>
              </mc:Choice>
              <mc:Fallback>
                <p:oleObj name="Equation" r:id="rId12" imgW="38088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DB4639F8-5D3F-CD12-9033-88B6B8DE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41075" y="2147593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DA76379-8562-FB0A-7D67-70F54663C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4725" y="3037750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53800" progId="Equation.DSMT4">
                  <p:embed/>
                </p:oleObj>
              </mc:Choice>
              <mc:Fallback>
                <p:oleObj name="Equation" r:id="rId14" imgW="393480" imgH="2538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DA76379-8562-FB0A-7D67-70F54663C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34725" y="3037750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28F8101-B401-1B5C-5083-0C570BE79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1075" y="3927907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53800" progId="Equation.DSMT4">
                  <p:embed/>
                </p:oleObj>
              </mc:Choice>
              <mc:Fallback>
                <p:oleObj name="Equation" r:id="rId16" imgW="380880" imgH="2538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28F8101-B401-1B5C-5083-0C570BE79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41075" y="3927907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C0A5329-7D6F-5C3B-2AA1-14C4A52F0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9325" y="4818063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253800" progId="Equation.DSMT4">
                  <p:embed/>
                </p:oleObj>
              </mc:Choice>
              <mc:Fallback>
                <p:oleObj name="Equation" r:id="rId18" imgW="444240" imgH="2538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5C0A5329-7D6F-5C3B-2AA1-14C4A52F0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09325" y="4818063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>
            <a:extLst>
              <a:ext uri="{FF2B5EF4-FFF2-40B4-BE49-F238E27FC236}">
                <a16:creationId xmlns:a16="http://schemas.microsoft.com/office/drawing/2014/main" id="{1ED3437E-62FE-9C57-CE09-CDEE85BDAECA}"/>
              </a:ext>
            </a:extLst>
          </p:cNvPr>
          <p:cNvSpPr/>
          <p:nvPr/>
        </p:nvSpPr>
        <p:spPr>
          <a:xfrm>
            <a:off x="6379210" y="2003383"/>
            <a:ext cx="1504950" cy="786385"/>
          </a:xfrm>
          <a:prstGeom prst="rect">
            <a:avLst/>
          </a:prstGeom>
          <a:noFill/>
          <a:ln w="28575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F6DBFBF-903D-B509-4A3E-79FBB91DDFC4}"/>
              </a:ext>
            </a:extLst>
          </p:cNvPr>
          <p:cNvGrpSpPr/>
          <p:nvPr/>
        </p:nvGrpSpPr>
        <p:grpSpPr>
          <a:xfrm>
            <a:off x="380277" y="1887477"/>
            <a:ext cx="5868550" cy="788282"/>
            <a:chOff x="706448" y="1729934"/>
            <a:chExt cx="5868550" cy="788282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D5D1CE7-B2D8-DAC7-A421-2B9618F91AC9}"/>
                </a:ext>
              </a:extLst>
            </p:cNvPr>
            <p:cNvSpPr txBox="1"/>
            <p:nvPr/>
          </p:nvSpPr>
          <p:spPr>
            <a:xfrm>
              <a:off x="706448" y="1924020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参考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B352F814-CB60-5737-141C-4DA9FBC972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2057" y="1729934"/>
            <a:ext cx="4562941" cy="788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866676" imgH="495307" progId="Equation.DSMT4">
                    <p:embed/>
                  </p:oleObj>
                </mc:Choice>
                <mc:Fallback>
                  <p:oleObj name="Equation" r:id="rId20" imgW="2866676" imgH="495307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B352F814-CB60-5737-141C-4DA9FBC972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012057" y="1729934"/>
                          <a:ext cx="4562941" cy="7882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5323C255-93EC-0F95-5163-F6F6AF5361D0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7473" y="760813"/>
            <a:ext cx="1648606" cy="1247247"/>
          </a:xfrm>
          <a:prstGeom prst="rect">
            <a:avLst/>
          </a:prstGeom>
          <a:noFill/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68E658A9-1CAE-31C5-E3B1-3434C9300B61}"/>
              </a:ext>
            </a:extLst>
          </p:cNvPr>
          <p:cNvSpPr/>
          <p:nvPr/>
        </p:nvSpPr>
        <p:spPr>
          <a:xfrm>
            <a:off x="5840651" y="3053609"/>
            <a:ext cx="464368" cy="518522"/>
          </a:xfrm>
          <a:prstGeom prst="rect">
            <a:avLst/>
          </a:prstGeom>
          <a:solidFill>
            <a:srgbClr val="D3EAF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8CA3DD7-D12B-A557-0259-A19A77A0DFA5}"/>
              </a:ext>
            </a:extLst>
          </p:cNvPr>
          <p:cNvGrpSpPr/>
          <p:nvPr/>
        </p:nvGrpSpPr>
        <p:grpSpPr>
          <a:xfrm>
            <a:off x="380277" y="2809550"/>
            <a:ext cx="6132046" cy="1015118"/>
            <a:chOff x="706448" y="2570340"/>
            <a:chExt cx="6132046" cy="1015118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58376C92-8CA5-2F4A-5783-88D1EE781386}"/>
                </a:ext>
              </a:extLst>
            </p:cNvPr>
            <p:cNvSpPr txBox="1"/>
            <p:nvPr/>
          </p:nvSpPr>
          <p:spPr>
            <a:xfrm>
              <a:off x="706448" y="2894776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回波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7A31600-86BA-0B1A-0C15-576531A557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646042"/>
                </p:ext>
              </p:extLst>
            </p:nvPr>
          </p:nvGraphicFramePr>
          <p:xfrm>
            <a:off x="2012057" y="2570340"/>
            <a:ext cx="4826437" cy="1015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746160" imgH="787320" progId="Equation.DSMT4">
                    <p:embed/>
                  </p:oleObj>
                </mc:Choice>
                <mc:Fallback>
                  <p:oleObj name="Equation" r:id="rId23" imgW="3746160" imgH="78732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108E5ED7-9E7A-F298-6A06-4B6CD21F59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12057" y="2570340"/>
                          <a:ext cx="4826437" cy="10151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09711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7925000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进频率信号求高分辨一维距离像（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RRP)</a:t>
            </a:r>
          </a:p>
        </p:txBody>
      </p:sp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3 </a:t>
            </a:r>
            <a:r>
              <a:rPr lang="zh-CN" altLang="en-US" sz="3600" dirty="0">
                <a:solidFill>
                  <a:srgbClr val="01519A"/>
                </a:solidFill>
              </a:rPr>
              <a:t>海面与目标复合电磁散射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3C0BF6F-4A46-DB08-4D1C-5740104CF3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2171" y="1219835"/>
            <a:ext cx="5585460" cy="5273040"/>
          </a:xfrm>
          <a:prstGeom prst="rect">
            <a:avLst/>
          </a:prstGeom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C394631-3DED-C09E-0ED6-DE3714EF3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450" y="19272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C394631-3DED-C09E-0ED6-DE3714EF3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34450" y="19272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411E372-4E5A-B0CF-B5D4-FEDC4EEA1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8100" y="279717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411E372-4E5A-B0CF-B5D4-FEDC4EEA1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28100" y="2797175"/>
                        <a:ext cx="863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E9FC7D6-B832-FF92-B5BF-FF6BB8811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450" y="3667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EE9FC7D6-B832-FF92-B5BF-FF6BB8811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34450" y="36671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887230F-B596-6F6D-2C0A-82D6508D8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9050" y="453707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9887230F-B596-6F6D-2C0A-82D6508D8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09050" y="4537075"/>
                        <a:ext cx="91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B4639F8-5D3F-CD12-9033-88B6B8DE3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1075" y="2147593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53800" progId="Equation.DSMT4">
                  <p:embed/>
                </p:oleObj>
              </mc:Choice>
              <mc:Fallback>
                <p:oleObj name="Equation" r:id="rId12" imgW="38088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DB4639F8-5D3F-CD12-9033-88B6B8DE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41075" y="2147593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DA76379-8562-FB0A-7D67-70F54663C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4725" y="3037750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53800" progId="Equation.DSMT4">
                  <p:embed/>
                </p:oleObj>
              </mc:Choice>
              <mc:Fallback>
                <p:oleObj name="Equation" r:id="rId14" imgW="393480" imgH="2538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DA76379-8562-FB0A-7D67-70F54663C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34725" y="3037750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28F8101-B401-1B5C-5083-0C570BE79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1075" y="3927907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53800" progId="Equation.DSMT4">
                  <p:embed/>
                </p:oleObj>
              </mc:Choice>
              <mc:Fallback>
                <p:oleObj name="Equation" r:id="rId16" imgW="380880" imgH="2538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28F8101-B401-1B5C-5083-0C570BE79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41075" y="3927907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C0A5329-7D6F-5C3B-2AA1-14C4A52F0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9325" y="4818063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253800" progId="Equation.DSMT4">
                  <p:embed/>
                </p:oleObj>
              </mc:Choice>
              <mc:Fallback>
                <p:oleObj name="Equation" r:id="rId18" imgW="444240" imgH="2538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5C0A5329-7D6F-5C3B-2AA1-14C4A52F0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09325" y="4818063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>
            <a:extLst>
              <a:ext uri="{FF2B5EF4-FFF2-40B4-BE49-F238E27FC236}">
                <a16:creationId xmlns:a16="http://schemas.microsoft.com/office/drawing/2014/main" id="{1ED3437E-62FE-9C57-CE09-CDEE85BDAECA}"/>
              </a:ext>
            </a:extLst>
          </p:cNvPr>
          <p:cNvSpPr/>
          <p:nvPr/>
        </p:nvSpPr>
        <p:spPr>
          <a:xfrm>
            <a:off x="7811343" y="2003383"/>
            <a:ext cx="1034659" cy="786385"/>
          </a:xfrm>
          <a:prstGeom prst="rect">
            <a:avLst/>
          </a:prstGeom>
          <a:noFill/>
          <a:ln w="28575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F6DBFBF-903D-B509-4A3E-79FBB91DDFC4}"/>
              </a:ext>
            </a:extLst>
          </p:cNvPr>
          <p:cNvGrpSpPr/>
          <p:nvPr/>
        </p:nvGrpSpPr>
        <p:grpSpPr>
          <a:xfrm>
            <a:off x="380277" y="1887477"/>
            <a:ext cx="5868550" cy="788282"/>
            <a:chOff x="706448" y="1729934"/>
            <a:chExt cx="5868550" cy="788282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D5D1CE7-B2D8-DAC7-A421-2B9618F91AC9}"/>
                </a:ext>
              </a:extLst>
            </p:cNvPr>
            <p:cNvSpPr txBox="1"/>
            <p:nvPr/>
          </p:nvSpPr>
          <p:spPr>
            <a:xfrm>
              <a:off x="706448" y="1924020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参考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B352F814-CB60-5737-141C-4DA9FBC972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2057" y="1729934"/>
            <a:ext cx="4562941" cy="788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866676" imgH="495307" progId="Equation.DSMT4">
                    <p:embed/>
                  </p:oleObj>
                </mc:Choice>
                <mc:Fallback>
                  <p:oleObj name="Equation" r:id="rId20" imgW="2866676" imgH="495307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B352F814-CB60-5737-141C-4DA9FBC972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012057" y="1729934"/>
                          <a:ext cx="4562941" cy="7882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5323C255-93EC-0F95-5163-F6F6AF5361D0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7473" y="760813"/>
            <a:ext cx="1648606" cy="1247247"/>
          </a:xfrm>
          <a:prstGeom prst="rect">
            <a:avLst/>
          </a:prstGeom>
          <a:noFill/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68E658A9-1CAE-31C5-E3B1-3434C9300B61}"/>
              </a:ext>
            </a:extLst>
          </p:cNvPr>
          <p:cNvSpPr/>
          <p:nvPr/>
        </p:nvSpPr>
        <p:spPr>
          <a:xfrm>
            <a:off x="5769829" y="4230643"/>
            <a:ext cx="349440" cy="518522"/>
          </a:xfrm>
          <a:prstGeom prst="rect">
            <a:avLst/>
          </a:prstGeom>
          <a:solidFill>
            <a:srgbClr val="D3EAF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8CA3DD7-D12B-A557-0259-A19A77A0DFA5}"/>
              </a:ext>
            </a:extLst>
          </p:cNvPr>
          <p:cNvGrpSpPr/>
          <p:nvPr/>
        </p:nvGrpSpPr>
        <p:grpSpPr>
          <a:xfrm>
            <a:off x="380277" y="2809550"/>
            <a:ext cx="6132046" cy="1015118"/>
            <a:chOff x="706448" y="2570340"/>
            <a:chExt cx="6132046" cy="1015118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58376C92-8CA5-2F4A-5783-88D1EE781386}"/>
                </a:ext>
              </a:extLst>
            </p:cNvPr>
            <p:cNvSpPr txBox="1"/>
            <p:nvPr/>
          </p:nvSpPr>
          <p:spPr>
            <a:xfrm>
              <a:off x="706448" y="2894776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回波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7A31600-86BA-0B1A-0C15-576531A557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2057" y="2570340"/>
            <a:ext cx="4826437" cy="1015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746160" imgH="787320" progId="Equation.DSMT4">
                    <p:embed/>
                  </p:oleObj>
                </mc:Choice>
                <mc:Fallback>
                  <p:oleObj name="Equation" r:id="rId23" imgW="3746160" imgH="7873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7A31600-86BA-0B1A-0C15-576531A557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12057" y="2570340"/>
                          <a:ext cx="4826437" cy="10151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27E4803B-21EE-0361-A65E-BFBC823169DD}"/>
              </a:ext>
            </a:extLst>
          </p:cNvPr>
          <p:cNvGrpSpPr/>
          <p:nvPr/>
        </p:nvGrpSpPr>
        <p:grpSpPr>
          <a:xfrm>
            <a:off x="380277" y="3992324"/>
            <a:ext cx="5827702" cy="1031875"/>
            <a:chOff x="706448" y="3709988"/>
            <a:chExt cx="5827702" cy="1031875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AA5AA1C-C177-1EA8-E71C-5FB981806D75}"/>
                </a:ext>
              </a:extLst>
            </p:cNvPr>
            <p:cNvSpPr txBox="1"/>
            <p:nvPr/>
          </p:nvSpPr>
          <p:spPr>
            <a:xfrm>
              <a:off x="706448" y="4025870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混频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663B2916-2C8E-F912-9724-53A9711512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7550" y="3709988"/>
            <a:ext cx="4546600" cy="103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466800" imgH="787320" progId="Equation.DSMT4">
                    <p:embed/>
                  </p:oleObj>
                </mc:Choice>
                <mc:Fallback>
                  <p:oleObj name="Equation" r:id="rId25" imgW="3466800" imgH="78732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B3D3108C-CFB0-620E-8F6E-07A9CA1943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987550" y="3709988"/>
                          <a:ext cx="4546600" cy="1031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70348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27E4803B-21EE-0361-A65E-BFBC823169DD}"/>
              </a:ext>
            </a:extLst>
          </p:cNvPr>
          <p:cNvGrpSpPr/>
          <p:nvPr/>
        </p:nvGrpSpPr>
        <p:grpSpPr>
          <a:xfrm>
            <a:off x="380277" y="3992324"/>
            <a:ext cx="5827702" cy="1031875"/>
            <a:chOff x="706448" y="3709988"/>
            <a:chExt cx="5827702" cy="1031875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AA5AA1C-C177-1EA8-E71C-5FB981806D75}"/>
                </a:ext>
              </a:extLst>
            </p:cNvPr>
            <p:cNvSpPr txBox="1"/>
            <p:nvPr/>
          </p:nvSpPr>
          <p:spPr>
            <a:xfrm>
              <a:off x="706448" y="4025870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混频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663B2916-2C8E-F912-9724-53A9711512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7550" y="3709988"/>
            <a:ext cx="4546600" cy="103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66800" imgH="787320" progId="Equation.DSMT4">
                    <p:embed/>
                  </p:oleObj>
                </mc:Choice>
                <mc:Fallback>
                  <p:oleObj name="Equation" r:id="rId3" imgW="3466800" imgH="78732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663B2916-2C8E-F912-9724-53A9711512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87550" y="3709988"/>
                          <a:ext cx="4546600" cy="1031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7925000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进频率信号求高分辨一维距离像（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RRP)</a:t>
            </a:r>
          </a:p>
        </p:txBody>
      </p:sp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3 </a:t>
            </a:r>
            <a:r>
              <a:rPr lang="zh-CN" altLang="en-US" sz="3600" dirty="0">
                <a:solidFill>
                  <a:srgbClr val="01519A"/>
                </a:solidFill>
              </a:rPr>
              <a:t>海面与目标复合电磁散射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3C0BF6F-4A46-DB08-4D1C-5740104CF3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2171" y="1219835"/>
            <a:ext cx="5585460" cy="5273040"/>
          </a:xfrm>
          <a:prstGeom prst="rect">
            <a:avLst/>
          </a:prstGeom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C394631-3DED-C09E-0ED6-DE3714EF3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450" y="19272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393480" progId="Equation.DSMT4">
                  <p:embed/>
                </p:oleObj>
              </mc:Choice>
              <mc:Fallback>
                <p:oleObj name="Equation" r:id="rId6" imgW="85068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C394631-3DED-C09E-0ED6-DE3714EF3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34450" y="19272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411E372-4E5A-B0CF-B5D4-FEDC4EEA1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8100" y="279717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411E372-4E5A-B0CF-B5D4-FEDC4EEA1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28100" y="2797175"/>
                        <a:ext cx="863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E9FC7D6-B832-FF92-B5BF-FF6BB8811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450" y="3667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EE9FC7D6-B832-FF92-B5BF-FF6BB8811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34450" y="36671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887230F-B596-6F6D-2C0A-82D6508D8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9050" y="453707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393480" progId="Equation.DSMT4">
                  <p:embed/>
                </p:oleObj>
              </mc:Choice>
              <mc:Fallback>
                <p:oleObj name="Equation" r:id="rId12" imgW="914400" imgH="393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9887230F-B596-6F6D-2C0A-82D6508D8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9050" y="4537075"/>
                        <a:ext cx="91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B4639F8-5D3F-CD12-9033-88B6B8DE3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1075" y="2147593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253800" progId="Equation.DSMT4">
                  <p:embed/>
                </p:oleObj>
              </mc:Choice>
              <mc:Fallback>
                <p:oleObj name="Equation" r:id="rId14" imgW="38088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DB4639F8-5D3F-CD12-9033-88B6B8DE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41075" y="2147593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DA76379-8562-FB0A-7D67-70F54663C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4725" y="3037750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53800" progId="Equation.DSMT4">
                  <p:embed/>
                </p:oleObj>
              </mc:Choice>
              <mc:Fallback>
                <p:oleObj name="Equation" r:id="rId16" imgW="393480" imgH="2538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DA76379-8562-FB0A-7D67-70F54663C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34725" y="3037750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28F8101-B401-1B5C-5083-0C570BE79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1075" y="3927907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53800" progId="Equation.DSMT4">
                  <p:embed/>
                </p:oleObj>
              </mc:Choice>
              <mc:Fallback>
                <p:oleObj name="Equation" r:id="rId18" imgW="380880" imgH="2538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28F8101-B401-1B5C-5083-0C570BE79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41075" y="3927907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C0A5329-7D6F-5C3B-2AA1-14C4A52F0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9325" y="4818063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240" imgH="253800" progId="Equation.DSMT4">
                  <p:embed/>
                </p:oleObj>
              </mc:Choice>
              <mc:Fallback>
                <p:oleObj name="Equation" r:id="rId20" imgW="444240" imgH="2538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5C0A5329-7D6F-5C3B-2AA1-14C4A52F0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109325" y="4818063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>
            <a:extLst>
              <a:ext uri="{FF2B5EF4-FFF2-40B4-BE49-F238E27FC236}">
                <a16:creationId xmlns:a16="http://schemas.microsoft.com/office/drawing/2014/main" id="{1ED3437E-62FE-9C57-CE09-CDEE85BDAECA}"/>
              </a:ext>
            </a:extLst>
          </p:cNvPr>
          <p:cNvSpPr/>
          <p:nvPr/>
        </p:nvSpPr>
        <p:spPr>
          <a:xfrm>
            <a:off x="8858343" y="1887477"/>
            <a:ext cx="2695482" cy="902291"/>
          </a:xfrm>
          <a:prstGeom prst="rect">
            <a:avLst/>
          </a:prstGeom>
          <a:noFill/>
          <a:ln w="28575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F6DBFBF-903D-B509-4A3E-79FBB91DDFC4}"/>
              </a:ext>
            </a:extLst>
          </p:cNvPr>
          <p:cNvGrpSpPr/>
          <p:nvPr/>
        </p:nvGrpSpPr>
        <p:grpSpPr>
          <a:xfrm>
            <a:off x="380277" y="1887477"/>
            <a:ext cx="5868550" cy="788282"/>
            <a:chOff x="706448" y="1729934"/>
            <a:chExt cx="5868550" cy="788282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D5D1CE7-B2D8-DAC7-A421-2B9618F91AC9}"/>
                </a:ext>
              </a:extLst>
            </p:cNvPr>
            <p:cNvSpPr txBox="1"/>
            <p:nvPr/>
          </p:nvSpPr>
          <p:spPr>
            <a:xfrm>
              <a:off x="706448" y="1924020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参考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B352F814-CB60-5737-141C-4DA9FBC972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2057" y="1729934"/>
            <a:ext cx="4562941" cy="788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866676" imgH="495307" progId="Equation.DSMT4">
                    <p:embed/>
                  </p:oleObj>
                </mc:Choice>
                <mc:Fallback>
                  <p:oleObj name="Equation" r:id="rId22" imgW="2866676" imgH="495307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B352F814-CB60-5737-141C-4DA9FBC972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012057" y="1729934"/>
                          <a:ext cx="4562941" cy="7882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5323C255-93EC-0F95-5163-F6F6AF5361D0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7473" y="760813"/>
            <a:ext cx="1648606" cy="1247247"/>
          </a:xfrm>
          <a:prstGeom prst="rect">
            <a:avLst/>
          </a:prstGeom>
          <a:noFill/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68E658A9-1CAE-31C5-E3B1-3434C9300B61}"/>
              </a:ext>
            </a:extLst>
          </p:cNvPr>
          <p:cNvSpPr/>
          <p:nvPr/>
        </p:nvSpPr>
        <p:spPr>
          <a:xfrm>
            <a:off x="4648600" y="5309542"/>
            <a:ext cx="1447399" cy="392754"/>
          </a:xfrm>
          <a:prstGeom prst="rect">
            <a:avLst/>
          </a:prstGeom>
          <a:solidFill>
            <a:srgbClr val="D3EAF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8CA3DD7-D12B-A557-0259-A19A77A0DFA5}"/>
              </a:ext>
            </a:extLst>
          </p:cNvPr>
          <p:cNvGrpSpPr/>
          <p:nvPr/>
        </p:nvGrpSpPr>
        <p:grpSpPr>
          <a:xfrm>
            <a:off x="380277" y="2809550"/>
            <a:ext cx="6132046" cy="1015118"/>
            <a:chOff x="706448" y="2570340"/>
            <a:chExt cx="6132046" cy="1015118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58376C92-8CA5-2F4A-5783-88D1EE781386}"/>
                </a:ext>
              </a:extLst>
            </p:cNvPr>
            <p:cNvSpPr txBox="1"/>
            <p:nvPr/>
          </p:nvSpPr>
          <p:spPr>
            <a:xfrm>
              <a:off x="706448" y="2894776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回波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7A31600-86BA-0B1A-0C15-576531A557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2057" y="2570340"/>
            <a:ext cx="4826437" cy="1015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746160" imgH="787320" progId="Equation.DSMT4">
                    <p:embed/>
                  </p:oleObj>
                </mc:Choice>
                <mc:Fallback>
                  <p:oleObj name="Equation" r:id="rId25" imgW="3746160" imgH="7873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7A31600-86BA-0B1A-0C15-576531A557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012057" y="2570340"/>
                          <a:ext cx="4826437" cy="10151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58D6F764-E132-D4DA-B069-0FD80B68F083}"/>
              </a:ext>
            </a:extLst>
          </p:cNvPr>
          <p:cNvGrpSpPr/>
          <p:nvPr/>
        </p:nvGrpSpPr>
        <p:grpSpPr>
          <a:xfrm>
            <a:off x="380277" y="5203850"/>
            <a:ext cx="5715723" cy="604138"/>
            <a:chOff x="706448" y="5046307"/>
            <a:chExt cx="5715723" cy="604138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B245F76D-2824-8FC0-C620-57C46A68F498}"/>
                </a:ext>
              </a:extLst>
            </p:cNvPr>
            <p:cNvSpPr txBox="1"/>
            <p:nvPr/>
          </p:nvSpPr>
          <p:spPr>
            <a:xfrm>
              <a:off x="706448" y="5148321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采样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F91102E-2274-026B-5224-75B31DBE1C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5071" y="5046307"/>
            <a:ext cx="4427100" cy="604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162240" imgH="431640" progId="Equation.DSMT4">
                    <p:embed/>
                  </p:oleObj>
                </mc:Choice>
                <mc:Fallback>
                  <p:oleObj name="Equation" r:id="rId27" imgW="3162240" imgH="4316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AD7DFA04-1991-366D-6B29-313FD3B033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995071" y="5046307"/>
                          <a:ext cx="4427100" cy="604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50119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58D6F764-E132-D4DA-B069-0FD80B68F083}"/>
              </a:ext>
            </a:extLst>
          </p:cNvPr>
          <p:cNvGrpSpPr/>
          <p:nvPr/>
        </p:nvGrpSpPr>
        <p:grpSpPr>
          <a:xfrm>
            <a:off x="380277" y="5203850"/>
            <a:ext cx="5715723" cy="604138"/>
            <a:chOff x="706448" y="5046307"/>
            <a:chExt cx="5715723" cy="604138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B245F76D-2824-8FC0-C620-57C46A68F498}"/>
                </a:ext>
              </a:extLst>
            </p:cNvPr>
            <p:cNvSpPr txBox="1"/>
            <p:nvPr/>
          </p:nvSpPr>
          <p:spPr>
            <a:xfrm>
              <a:off x="706448" y="5148321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采样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F91102E-2274-026B-5224-75B31DBE1C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5071" y="5046307"/>
            <a:ext cx="4427100" cy="604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62240" imgH="431640" progId="Equation.DSMT4">
                    <p:embed/>
                  </p:oleObj>
                </mc:Choice>
                <mc:Fallback>
                  <p:oleObj name="Equation" r:id="rId3" imgW="3162240" imgH="4316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5F91102E-2274-026B-5224-75B31DBE1C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95071" y="5046307"/>
                          <a:ext cx="4427100" cy="604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27E4803B-21EE-0361-A65E-BFBC823169DD}"/>
              </a:ext>
            </a:extLst>
          </p:cNvPr>
          <p:cNvGrpSpPr/>
          <p:nvPr/>
        </p:nvGrpSpPr>
        <p:grpSpPr>
          <a:xfrm>
            <a:off x="380277" y="3992324"/>
            <a:ext cx="5827702" cy="1031875"/>
            <a:chOff x="706448" y="3709988"/>
            <a:chExt cx="5827702" cy="1031875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AA5AA1C-C177-1EA8-E71C-5FB981806D75}"/>
                </a:ext>
              </a:extLst>
            </p:cNvPr>
            <p:cNvSpPr txBox="1"/>
            <p:nvPr/>
          </p:nvSpPr>
          <p:spPr>
            <a:xfrm>
              <a:off x="706448" y="4025870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混频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663B2916-2C8E-F912-9724-53A9711512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7550" y="3709988"/>
            <a:ext cx="4546600" cy="103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466800" imgH="787320" progId="Equation.DSMT4">
                    <p:embed/>
                  </p:oleObj>
                </mc:Choice>
                <mc:Fallback>
                  <p:oleObj name="Equation" r:id="rId5" imgW="3466800" imgH="78732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663B2916-2C8E-F912-9724-53A9711512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87550" y="3709988"/>
                          <a:ext cx="4546600" cy="1031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7925000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进频率信号求高分辨一维距离像（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RRP)</a:t>
            </a:r>
          </a:p>
        </p:txBody>
      </p:sp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3 </a:t>
            </a:r>
            <a:r>
              <a:rPr lang="zh-CN" altLang="en-US" sz="3600" dirty="0">
                <a:solidFill>
                  <a:srgbClr val="01519A"/>
                </a:solidFill>
              </a:rPr>
              <a:t>海面与目标复合电磁散射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3C0BF6F-4A46-DB08-4D1C-5740104CF38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22171" y="1219835"/>
            <a:ext cx="5585460" cy="5273040"/>
          </a:xfrm>
          <a:prstGeom prst="rect">
            <a:avLst/>
          </a:prstGeom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C394631-3DED-C09E-0ED6-DE3714EF3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450" y="19272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C394631-3DED-C09E-0ED6-DE3714EF3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34450" y="19272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411E372-4E5A-B0CF-B5D4-FEDC4EEA1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8100" y="279717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393480" progId="Equation.DSMT4">
                  <p:embed/>
                </p:oleObj>
              </mc:Choice>
              <mc:Fallback>
                <p:oleObj name="Equation" r:id="rId10" imgW="863280" imgH="393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411E372-4E5A-B0CF-B5D4-FEDC4EEA1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28100" y="2797175"/>
                        <a:ext cx="863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E9FC7D6-B832-FF92-B5BF-FF6BB8811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450" y="3667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EE9FC7D6-B832-FF92-B5BF-FF6BB8811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34450" y="3667125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887230F-B596-6F6D-2C0A-82D6508D8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9050" y="453707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393480" progId="Equation.DSMT4">
                  <p:embed/>
                </p:oleObj>
              </mc:Choice>
              <mc:Fallback>
                <p:oleObj name="Equation" r:id="rId14" imgW="914400" imgH="393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9887230F-B596-6F6D-2C0A-82D6508D8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09050" y="4537075"/>
                        <a:ext cx="91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B4639F8-5D3F-CD12-9033-88B6B8DE3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1075" y="2147593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53800" progId="Equation.DSMT4">
                  <p:embed/>
                </p:oleObj>
              </mc:Choice>
              <mc:Fallback>
                <p:oleObj name="Equation" r:id="rId16" imgW="38088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DB4639F8-5D3F-CD12-9033-88B6B8DE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41075" y="2147593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DA76379-8562-FB0A-7D67-70F54663C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34725" y="3037750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DA76379-8562-FB0A-7D67-70F54663C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34725" y="3037750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28F8101-B401-1B5C-5083-0C570BE79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1075" y="3927907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253800" progId="Equation.DSMT4">
                  <p:embed/>
                </p:oleObj>
              </mc:Choice>
              <mc:Fallback>
                <p:oleObj name="Equation" r:id="rId20" imgW="380880" imgH="2538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28F8101-B401-1B5C-5083-0C570BE79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141075" y="3927907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C0A5329-7D6F-5C3B-2AA1-14C4A52F0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9325" y="4818063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4240" imgH="253800" progId="Equation.DSMT4">
                  <p:embed/>
                </p:oleObj>
              </mc:Choice>
              <mc:Fallback>
                <p:oleObj name="Equation" r:id="rId22" imgW="444240" imgH="2538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5C0A5329-7D6F-5C3B-2AA1-14C4A52F0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109325" y="4818063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>
            <a:extLst>
              <a:ext uri="{FF2B5EF4-FFF2-40B4-BE49-F238E27FC236}">
                <a16:creationId xmlns:a16="http://schemas.microsoft.com/office/drawing/2014/main" id="{1ED3437E-62FE-9C57-CE09-CDEE85BDAECA}"/>
              </a:ext>
            </a:extLst>
          </p:cNvPr>
          <p:cNvSpPr/>
          <p:nvPr/>
        </p:nvSpPr>
        <p:spPr>
          <a:xfrm>
            <a:off x="11026808" y="2039938"/>
            <a:ext cx="853187" cy="3228688"/>
          </a:xfrm>
          <a:prstGeom prst="rect">
            <a:avLst/>
          </a:prstGeom>
          <a:noFill/>
          <a:ln w="28575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F6DBFBF-903D-B509-4A3E-79FBB91DDFC4}"/>
              </a:ext>
            </a:extLst>
          </p:cNvPr>
          <p:cNvGrpSpPr/>
          <p:nvPr/>
        </p:nvGrpSpPr>
        <p:grpSpPr>
          <a:xfrm>
            <a:off x="380277" y="1887477"/>
            <a:ext cx="5868550" cy="788282"/>
            <a:chOff x="706448" y="1729934"/>
            <a:chExt cx="5868550" cy="788282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D5D1CE7-B2D8-DAC7-A421-2B9618F91AC9}"/>
                </a:ext>
              </a:extLst>
            </p:cNvPr>
            <p:cNvSpPr txBox="1"/>
            <p:nvPr/>
          </p:nvSpPr>
          <p:spPr>
            <a:xfrm>
              <a:off x="706448" y="1924020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参考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B352F814-CB60-5737-141C-4DA9FBC972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2057" y="1729934"/>
            <a:ext cx="4562941" cy="788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866676" imgH="495307" progId="Equation.DSMT4">
                    <p:embed/>
                  </p:oleObj>
                </mc:Choice>
                <mc:Fallback>
                  <p:oleObj name="Equation" r:id="rId24" imgW="2866676" imgH="495307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B352F814-CB60-5737-141C-4DA9FBC972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012057" y="1729934"/>
                          <a:ext cx="4562941" cy="7882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5323C255-93EC-0F95-5163-F6F6AF5361D0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7473" y="760813"/>
            <a:ext cx="1648606" cy="1247247"/>
          </a:xfrm>
          <a:prstGeom prst="rect">
            <a:avLst/>
          </a:prstGeom>
          <a:noFill/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68E658A9-1CAE-31C5-E3B1-3434C9300B61}"/>
              </a:ext>
            </a:extLst>
          </p:cNvPr>
          <p:cNvSpPr/>
          <p:nvPr/>
        </p:nvSpPr>
        <p:spPr>
          <a:xfrm>
            <a:off x="4485315" y="6024922"/>
            <a:ext cx="369713" cy="596487"/>
          </a:xfrm>
          <a:prstGeom prst="rect">
            <a:avLst/>
          </a:prstGeom>
          <a:solidFill>
            <a:srgbClr val="D3EAF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8CA3DD7-D12B-A557-0259-A19A77A0DFA5}"/>
              </a:ext>
            </a:extLst>
          </p:cNvPr>
          <p:cNvGrpSpPr/>
          <p:nvPr/>
        </p:nvGrpSpPr>
        <p:grpSpPr>
          <a:xfrm>
            <a:off x="380277" y="2809550"/>
            <a:ext cx="6132046" cy="1015118"/>
            <a:chOff x="706448" y="2570340"/>
            <a:chExt cx="6132046" cy="1015118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58376C92-8CA5-2F4A-5783-88D1EE781386}"/>
                </a:ext>
              </a:extLst>
            </p:cNvPr>
            <p:cNvSpPr txBox="1"/>
            <p:nvPr/>
          </p:nvSpPr>
          <p:spPr>
            <a:xfrm>
              <a:off x="706448" y="2894776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回波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7A31600-86BA-0B1A-0C15-576531A557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2057" y="2570340"/>
            <a:ext cx="4826437" cy="1015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746160" imgH="787320" progId="Equation.DSMT4">
                    <p:embed/>
                  </p:oleObj>
                </mc:Choice>
                <mc:Fallback>
                  <p:oleObj name="Equation" r:id="rId27" imgW="3746160" imgH="7873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7A31600-86BA-0B1A-0C15-576531A557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012057" y="2570340"/>
                          <a:ext cx="4826437" cy="10151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914C2AEB-CF84-F5BA-F6C3-7CEDF20CA477}"/>
              </a:ext>
            </a:extLst>
          </p:cNvPr>
          <p:cNvSpPr/>
          <p:nvPr/>
        </p:nvSpPr>
        <p:spPr>
          <a:xfrm>
            <a:off x="3582802" y="6119287"/>
            <a:ext cx="880741" cy="40775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C2DB6A5-4158-7B31-CCBF-2490BEF535F7}"/>
              </a:ext>
            </a:extLst>
          </p:cNvPr>
          <p:cNvGrpSpPr/>
          <p:nvPr/>
        </p:nvGrpSpPr>
        <p:grpSpPr>
          <a:xfrm>
            <a:off x="380276" y="6017272"/>
            <a:ext cx="6083592" cy="604138"/>
            <a:chOff x="380276" y="6017272"/>
            <a:chExt cx="6083592" cy="604138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09CD378-D441-C7CF-58E4-E535C8B88470}"/>
                </a:ext>
              </a:extLst>
            </p:cNvPr>
            <p:cNvSpPr txBox="1"/>
            <p:nvPr/>
          </p:nvSpPr>
          <p:spPr>
            <a:xfrm>
              <a:off x="380276" y="6119286"/>
              <a:ext cx="53895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总信号</a:t>
              </a:r>
              <a:r>
                <a:rPr lang="zh-CN" altLang="en-US" sz="2000" dirty="0"/>
                <a:t>：</a:t>
              </a: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F5470D24-7927-84BC-777A-8D6512BDBC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347438"/>
                </p:ext>
              </p:extLst>
            </p:nvPr>
          </p:nvGraphicFramePr>
          <p:xfrm>
            <a:off x="1644190" y="6017272"/>
            <a:ext cx="4819678" cy="604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419206" imgH="428714" progId="Equation.DSMT4">
                    <p:embed/>
                  </p:oleObj>
                </mc:Choice>
                <mc:Fallback>
                  <p:oleObj name="Equation" r:id="rId29" imgW="3419206" imgH="42871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644190" y="6017272"/>
                          <a:ext cx="4819678" cy="604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466935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7925000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.2 FEKO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仿真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——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验证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3 </a:t>
            </a:r>
            <a:r>
              <a:rPr lang="zh-CN" altLang="en-US" sz="3600" dirty="0">
                <a:solidFill>
                  <a:srgbClr val="01519A"/>
                </a:solidFill>
              </a:rPr>
              <a:t>海面与目标复合电磁散射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E5ED5EA-641B-973C-B8B3-44AB85A4EF03}"/>
              </a:ext>
            </a:extLst>
          </p:cNvPr>
          <p:cNvSpPr/>
          <p:nvPr/>
        </p:nvSpPr>
        <p:spPr>
          <a:xfrm>
            <a:off x="9229270" y="1709061"/>
            <a:ext cx="2995388" cy="3685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入射波频率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.3~9.5Hz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信号带宽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0MHz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频带采样点数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0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距离分辨率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75m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雷达擦地角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°, VV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化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位角</a:t>
            </a:r>
            <a:r>
              <a: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°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5°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0°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海面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叠加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A03B171-437E-1C69-8CF9-39EFD5600798}"/>
              </a:ext>
            </a:extLst>
          </p:cNvPr>
          <p:cNvSpPr txBox="1"/>
          <p:nvPr/>
        </p:nvSpPr>
        <p:spPr>
          <a:xfrm>
            <a:off x="9433159" y="1305744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参数设置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6D8BDF7-E90B-F863-5B67-02D2715C5520}"/>
              </a:ext>
            </a:extLst>
          </p:cNvPr>
          <p:cNvSpPr/>
          <p:nvPr/>
        </p:nvSpPr>
        <p:spPr>
          <a:xfrm>
            <a:off x="9229270" y="5871093"/>
            <a:ext cx="2995388" cy="545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强散射点间距为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船宽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A91D700-3240-CE2E-3CD9-392D3729F8F9}"/>
              </a:ext>
            </a:extLst>
          </p:cNvPr>
          <p:cNvSpPr txBox="1"/>
          <p:nvPr/>
        </p:nvSpPr>
        <p:spPr>
          <a:xfrm>
            <a:off x="9433159" y="5488047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结果分析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57B7EA6-65C3-1D65-A121-13377D5E79F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41" t="5762" r="8141" b="2881"/>
          <a:stretch/>
        </p:blipFill>
        <p:spPr bwMode="auto">
          <a:xfrm>
            <a:off x="21774" y="1793476"/>
            <a:ext cx="9370584" cy="498917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F0479CF-3AAE-5D9D-BAD2-4E5CEFCF63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0572" y="2577024"/>
            <a:ext cx="3265470" cy="3259067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E28BB2FF-951F-A3EA-3700-F62B160F1F62}"/>
              </a:ext>
            </a:extLst>
          </p:cNvPr>
          <p:cNvCxnSpPr/>
          <p:nvPr/>
        </p:nvCxnSpPr>
        <p:spPr>
          <a:xfrm>
            <a:off x="6682740" y="3947160"/>
            <a:ext cx="1373985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199B85A6-426B-7F51-92BB-C49BCD7CE719}"/>
              </a:ext>
            </a:extLst>
          </p:cNvPr>
          <p:cNvSpPr txBox="1"/>
          <p:nvPr/>
        </p:nvSpPr>
        <p:spPr>
          <a:xfrm>
            <a:off x="6914234" y="3535621"/>
            <a:ext cx="92011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m</a:t>
            </a:r>
            <a:endParaRPr lang="zh-CN" altLang="en-US" sz="2000" dirty="0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2E221EB3-ACBD-53EE-9F86-84FB2C6587D9}"/>
              </a:ext>
            </a:extLst>
          </p:cNvPr>
          <p:cNvCxnSpPr>
            <a:cxnSpLocks/>
          </p:cNvCxnSpPr>
          <p:nvPr/>
        </p:nvCxnSpPr>
        <p:spPr>
          <a:xfrm>
            <a:off x="5334000" y="3679371"/>
            <a:ext cx="1175657" cy="10885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79F1CA8F-8A7F-211A-3379-CBFC5CEAC6E7}"/>
              </a:ext>
            </a:extLst>
          </p:cNvPr>
          <p:cNvSpPr txBox="1"/>
          <p:nvPr/>
        </p:nvSpPr>
        <p:spPr>
          <a:xfrm>
            <a:off x="5383700" y="3310039"/>
            <a:ext cx="9114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侧入射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801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7925000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.2 FEKO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仿真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——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摇角影响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3 </a:t>
            </a:r>
            <a:r>
              <a:rPr lang="zh-CN" altLang="en-US" sz="3600" dirty="0">
                <a:solidFill>
                  <a:srgbClr val="01519A"/>
                </a:solidFill>
              </a:rPr>
              <a:t>海面与目标复合电磁散射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394F8EFE-8DF8-C9A8-B360-2EE85EC5599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15" y="1953506"/>
            <a:ext cx="2970820" cy="22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63A5B5C-B287-B387-B842-07344A9EA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46" y="1953506"/>
            <a:ext cx="2979108" cy="22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A877E935-709A-0D50-4D75-621AFF7DF19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096" y="1953506"/>
            <a:ext cx="2981180" cy="22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82B64076-A875-758D-D5DC-9463B58E608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15" y="4529696"/>
            <a:ext cx="2970820" cy="22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431B7AC-4C66-2E4F-9D67-2DE7444AD32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46" y="4529696"/>
            <a:ext cx="2979108" cy="22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A081AE6-A928-C7A0-3DEA-0097DCB20D3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096" y="4529696"/>
            <a:ext cx="2981180" cy="223200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E52C0759-86F0-8ADE-8BD0-0D246D59E530}"/>
              </a:ext>
            </a:extLst>
          </p:cNvPr>
          <p:cNvSpPr/>
          <p:nvPr/>
        </p:nvSpPr>
        <p:spPr>
          <a:xfrm>
            <a:off x="9229270" y="1829027"/>
            <a:ext cx="2995388" cy="1592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方位角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°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5°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0°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侧</a:t>
            </a:r>
            <a:r>
              <a: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斜</a:t>
            </a:r>
            <a:r>
              <a: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入射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海面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叠加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6D24E4F-2032-6815-DD66-86C5A419A8C0}"/>
              </a:ext>
            </a:extLst>
          </p:cNvPr>
          <p:cNvSpPr txBox="1"/>
          <p:nvPr/>
        </p:nvSpPr>
        <p:spPr>
          <a:xfrm>
            <a:off x="9433159" y="1362477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参数设置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5A3DD2A-3409-0B83-772E-1B73BF4C653C}"/>
              </a:ext>
            </a:extLst>
          </p:cNvPr>
          <p:cNvSpPr/>
          <p:nvPr/>
        </p:nvSpPr>
        <p:spPr>
          <a:xfrm>
            <a:off x="9229270" y="3954383"/>
            <a:ext cx="2995388" cy="27925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随着横摇角变化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RCS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明显改变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HRRP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峰值相似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方位角变化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横摇对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入射影响最小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FA4BB2B-B795-E809-CD9A-62A0F2DE73E0}"/>
              </a:ext>
            </a:extLst>
          </p:cNvPr>
          <p:cNvSpPr txBox="1"/>
          <p:nvPr/>
        </p:nvSpPr>
        <p:spPr>
          <a:xfrm>
            <a:off x="9433159" y="3571337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结果分析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251C45F-2B18-AF27-50CC-2D57E022EC99}"/>
              </a:ext>
            </a:extLst>
          </p:cNvPr>
          <p:cNvSpPr/>
          <p:nvPr/>
        </p:nvSpPr>
        <p:spPr>
          <a:xfrm>
            <a:off x="128017" y="1895630"/>
            <a:ext cx="9101254" cy="2284476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81DA973-14C4-BEC6-8678-289961EE8ADE}"/>
              </a:ext>
            </a:extLst>
          </p:cNvPr>
          <p:cNvSpPr txBox="1"/>
          <p:nvPr/>
        </p:nvSpPr>
        <p:spPr>
          <a:xfrm>
            <a:off x="3790631" y="1712483"/>
            <a:ext cx="1857816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窄带特征</a:t>
            </a:r>
            <a:r>
              <a:rPr lang="en-US" altLang="zh-CN" sz="2000" b="1" dirty="0">
                <a:solidFill>
                  <a:srgbClr val="005BAC"/>
                </a:solidFill>
              </a:rPr>
              <a:t>RCS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B1D781A-7800-DC46-9A8B-A5F0B4CB3905}"/>
              </a:ext>
            </a:extLst>
          </p:cNvPr>
          <p:cNvSpPr/>
          <p:nvPr/>
        </p:nvSpPr>
        <p:spPr>
          <a:xfrm>
            <a:off x="128016" y="4461066"/>
            <a:ext cx="9101253" cy="2309261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1442B3E-CAC5-CC79-6451-BF94CA57823E}"/>
              </a:ext>
            </a:extLst>
          </p:cNvPr>
          <p:cNvSpPr txBox="1"/>
          <p:nvPr/>
        </p:nvSpPr>
        <p:spPr>
          <a:xfrm>
            <a:off x="3698034" y="4272754"/>
            <a:ext cx="204301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宽带特征</a:t>
            </a:r>
            <a:r>
              <a:rPr lang="en-US" altLang="zh-CN" sz="2000" b="1" dirty="0">
                <a:solidFill>
                  <a:srgbClr val="005BAC"/>
                </a:solidFill>
              </a:rPr>
              <a:t>HRRP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92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1 </a:t>
            </a:r>
            <a:r>
              <a:rPr lang="zh-CN" altLang="en-US" sz="3600" dirty="0">
                <a:solidFill>
                  <a:srgbClr val="01519A"/>
                </a:solidFill>
              </a:rPr>
              <a:t>课题背景和意义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0" y="1223670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题来源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1E24F08-26AD-56F5-6CD3-BFE968270866}"/>
              </a:ext>
            </a:extLst>
          </p:cNvPr>
          <p:cNvSpPr txBox="1"/>
          <p:nvPr/>
        </p:nvSpPr>
        <p:spPr>
          <a:xfrm>
            <a:off x="0" y="3221775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zh-CN" altLang="en-US" sz="2400" b="1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意义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全球最强雷达露真容！美军海基X波段雷达长这样">
            <a:extLst>
              <a:ext uri="{FF2B5EF4-FFF2-40B4-BE49-F238E27FC236}">
                <a16:creationId xmlns:a16="http://schemas.microsoft.com/office/drawing/2014/main" id="{15966504-2721-1A91-0FB4-F68C19C4D7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684" y="1239573"/>
            <a:ext cx="2064909" cy="2578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中国海军052C型驱逐舰......|驱逐舰|中国海军_新浪新闻">
            <a:extLst>
              <a:ext uri="{FF2B5EF4-FFF2-40B4-BE49-F238E27FC236}">
                <a16:creationId xmlns:a16="http://schemas.microsoft.com/office/drawing/2014/main" id="{D96B0790-8F56-587A-D76D-8E62F80E2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0857" y="1244638"/>
            <a:ext cx="3518845" cy="2573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6BA1E472-AE49-6385-A881-D61FDAF7CC9D}"/>
              </a:ext>
            </a:extLst>
          </p:cNvPr>
          <p:cNvSpPr/>
          <p:nvPr/>
        </p:nvSpPr>
        <p:spPr>
          <a:xfrm>
            <a:off x="8095593" y="2230114"/>
            <a:ext cx="405264" cy="553357"/>
          </a:xfrm>
          <a:prstGeom prst="rightArrow">
            <a:avLst/>
          </a:prstGeom>
          <a:solidFill>
            <a:srgbClr val="005BA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FC19CD0-3410-5ED0-0D31-C51C908578E4}"/>
              </a:ext>
            </a:extLst>
          </p:cNvPr>
          <p:cNvGrpSpPr/>
          <p:nvPr/>
        </p:nvGrpSpPr>
        <p:grpSpPr>
          <a:xfrm>
            <a:off x="710558" y="3859118"/>
            <a:ext cx="12616330" cy="2038507"/>
            <a:chOff x="710558" y="3859118"/>
            <a:chExt cx="12616330" cy="2038507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4360609B-0D3E-3BFA-FC53-98FB61879AA0}"/>
                </a:ext>
              </a:extLst>
            </p:cNvPr>
            <p:cNvSpPr txBox="1"/>
            <p:nvPr/>
          </p:nvSpPr>
          <p:spPr>
            <a:xfrm>
              <a:off x="710558" y="3859118"/>
              <a:ext cx="6985642" cy="2038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p"/>
              </a:pPr>
              <a:r>
                <a:rPr lang="zh-CN" altLang="en-US" sz="2000" b="1" dirty="0"/>
                <a:t>海面杂波</a:t>
              </a:r>
              <a:r>
                <a:rPr lang="zh-CN" altLang="en-US" sz="2000" b="1" dirty="0">
                  <a:solidFill>
                    <a:srgbClr val="C00000"/>
                  </a:solidFill>
                </a:rPr>
                <a:t>难</a:t>
              </a:r>
              <a:r>
                <a:rPr lang="zh-CN" altLang="en-US" sz="2000" b="1" dirty="0"/>
                <a:t>区分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dirty="0"/>
                <a:t>        </a:t>
              </a:r>
              <a:r>
                <a:rPr lang="zh-CN" altLang="en-US" sz="2000" dirty="0"/>
                <a:t>海面环境形成</a:t>
              </a:r>
              <a:r>
                <a:rPr lang="zh-CN" altLang="en-US" sz="2000" dirty="0">
                  <a:solidFill>
                    <a:srgbClr val="C00000"/>
                  </a:solidFill>
                </a:rPr>
                <a:t>宽频谱</a:t>
              </a:r>
              <a:r>
                <a:rPr lang="zh-CN" altLang="en-US" sz="2000" dirty="0"/>
                <a:t>、</a:t>
              </a:r>
              <a:r>
                <a:rPr lang="zh-CN" altLang="en-US" sz="2000" dirty="0">
                  <a:solidFill>
                    <a:srgbClr val="C00000"/>
                  </a:solidFill>
                </a:rPr>
                <a:t>强随机</a:t>
              </a:r>
              <a:r>
                <a:rPr lang="zh-CN" altLang="en-US" sz="2000" dirty="0"/>
                <a:t>杂波数据</a:t>
              </a:r>
            </a:p>
            <a:p>
              <a:pPr marL="342900" indent="-342900">
                <a:lnSpc>
                  <a:spcPct val="150000"/>
                </a:lnSpc>
                <a:spcBef>
                  <a:spcPts val="1200"/>
                </a:spcBef>
                <a:buFont typeface="Wingdings" panose="05000000000000000000" pitchFamily="2" charset="2"/>
                <a:buChar char="p"/>
              </a:pPr>
              <a:r>
                <a:rPr lang="zh-CN" altLang="en-US" sz="2000" b="1" dirty="0"/>
                <a:t>高海况数据</a:t>
              </a:r>
              <a:r>
                <a:rPr lang="zh-CN" altLang="en-US" sz="2000" b="1" dirty="0">
                  <a:solidFill>
                    <a:srgbClr val="C00000"/>
                  </a:solidFill>
                </a:rPr>
                <a:t>难</a:t>
              </a:r>
              <a:r>
                <a:rPr lang="zh-CN" altLang="en-US" sz="2000" b="1" dirty="0"/>
                <a:t>获得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dirty="0"/>
                <a:t>        </a:t>
              </a:r>
              <a:r>
                <a:rPr lang="zh-CN" altLang="en-US" sz="2000" dirty="0"/>
                <a:t>公开雷达实验</a:t>
              </a:r>
              <a:r>
                <a:rPr lang="zh-CN" altLang="en-US" sz="2000" dirty="0">
                  <a:solidFill>
                    <a:srgbClr val="C00000"/>
                  </a:solidFill>
                </a:rPr>
                <a:t>数据少</a:t>
              </a:r>
              <a:r>
                <a:rPr lang="zh-CN" altLang="en-US" sz="2000" dirty="0"/>
                <a:t>，少系统数据支撑</a:t>
              </a:r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8BDEBD17-759F-CD36-3929-CCA09C5E7860}"/>
                </a:ext>
              </a:extLst>
            </p:cNvPr>
            <p:cNvSpPr txBox="1"/>
            <p:nvPr/>
          </p:nvSpPr>
          <p:spPr>
            <a:xfrm>
              <a:off x="6187644" y="3859118"/>
              <a:ext cx="7139244" cy="20385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ts val="1200"/>
                </a:spcBef>
                <a:buFont typeface="Wingdings" panose="05000000000000000000" pitchFamily="2" charset="2"/>
                <a:buChar char="p"/>
              </a:pPr>
              <a:r>
                <a:rPr lang="zh-CN" altLang="en-US" sz="2000" b="1" dirty="0"/>
                <a:t>海面舰船运动</a:t>
              </a:r>
              <a:r>
                <a:rPr lang="zh-CN" altLang="en-US" sz="2000" b="1" dirty="0">
                  <a:solidFill>
                    <a:srgbClr val="C00000"/>
                  </a:solidFill>
                </a:rPr>
                <a:t>难</a:t>
              </a:r>
              <a:r>
                <a:rPr lang="zh-CN" altLang="en-US" sz="2000" b="1" dirty="0"/>
                <a:t>耦合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dirty="0"/>
                <a:t>        </a:t>
              </a:r>
              <a:r>
                <a:rPr lang="zh-CN" altLang="en-US" sz="2000" dirty="0"/>
                <a:t>舰船姿态随海面变化，</a:t>
              </a:r>
              <a:r>
                <a:rPr lang="zh-CN" altLang="en-US" sz="2000" dirty="0">
                  <a:solidFill>
                    <a:srgbClr val="C00000"/>
                  </a:solidFill>
                </a:rPr>
                <a:t>改变</a:t>
              </a:r>
              <a:r>
                <a:rPr lang="zh-CN" altLang="en-US" sz="2000" dirty="0"/>
                <a:t>电磁散射特性</a:t>
              </a:r>
              <a:endParaRPr lang="zh-CN" altLang="en-US" sz="2000" dirty="0">
                <a:solidFill>
                  <a:srgbClr val="C00000"/>
                </a:solidFill>
              </a:endParaRPr>
            </a:p>
            <a:p>
              <a:pPr marL="342900" indent="-342900">
                <a:lnSpc>
                  <a:spcPct val="150000"/>
                </a:lnSpc>
                <a:spcBef>
                  <a:spcPts val="1200"/>
                </a:spcBef>
                <a:buFont typeface="Wingdings" panose="05000000000000000000" pitchFamily="2" charset="2"/>
                <a:buChar char="p"/>
              </a:pPr>
              <a:r>
                <a:rPr lang="zh-CN" altLang="en-US" sz="2000" b="1" dirty="0"/>
                <a:t>电磁散射方法</a:t>
              </a:r>
              <a:r>
                <a:rPr lang="zh-CN" altLang="en-US" sz="2000" b="1" dirty="0">
                  <a:solidFill>
                    <a:srgbClr val="C00000"/>
                  </a:solidFill>
                </a:rPr>
                <a:t>难</a:t>
              </a:r>
              <a:r>
                <a:rPr lang="zh-CN" altLang="en-US" sz="2000" b="1" dirty="0"/>
                <a:t>高效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dirty="0"/>
                <a:t>        </a:t>
              </a:r>
              <a:r>
                <a:rPr lang="zh-CN" altLang="en-US" sz="2000" dirty="0"/>
                <a:t>多面元强耦合导致</a:t>
              </a:r>
              <a:r>
                <a:rPr lang="zh-CN" altLang="en-US" sz="2000" dirty="0">
                  <a:solidFill>
                    <a:srgbClr val="C00000"/>
                  </a:solidFill>
                </a:rPr>
                <a:t>大计算量</a:t>
              </a:r>
              <a:r>
                <a:rPr lang="zh-CN" altLang="en-US" sz="2000" dirty="0"/>
                <a:t>和</a:t>
              </a:r>
              <a:r>
                <a:rPr lang="zh-CN" altLang="en-US" sz="2000" dirty="0">
                  <a:solidFill>
                    <a:srgbClr val="C00000"/>
                  </a:solidFill>
                </a:rPr>
                <a:t>低准确性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2E0B5CEC-9444-C373-48DB-D3A3CAB95B7A}"/>
              </a:ext>
            </a:extLst>
          </p:cNvPr>
          <p:cNvGrpSpPr/>
          <p:nvPr/>
        </p:nvGrpSpPr>
        <p:grpSpPr>
          <a:xfrm>
            <a:off x="0" y="6089715"/>
            <a:ext cx="12192000" cy="768285"/>
            <a:chOff x="0" y="6089715"/>
            <a:chExt cx="12192000" cy="768285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C33912C8-68C1-4DF1-F43C-08256F52367B}"/>
                </a:ext>
              </a:extLst>
            </p:cNvPr>
            <p:cNvSpPr/>
            <p:nvPr/>
          </p:nvSpPr>
          <p:spPr>
            <a:xfrm>
              <a:off x="0" y="6089715"/>
              <a:ext cx="12192000" cy="768285"/>
            </a:xfrm>
            <a:prstGeom prst="rect">
              <a:avLst/>
            </a:prstGeom>
            <a:solidFill>
              <a:srgbClr val="005BA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C5917E06-55F2-AB28-1319-AB0031332619}"/>
                </a:ext>
              </a:extLst>
            </p:cNvPr>
            <p:cNvSpPr txBox="1"/>
            <p:nvPr/>
          </p:nvSpPr>
          <p:spPr>
            <a:xfrm>
              <a:off x="1346462" y="6243025"/>
              <a:ext cx="94990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b="1" i="0" dirty="0">
                  <a:solidFill>
                    <a:srgbClr val="FFFF00"/>
                  </a:solidFill>
                  <a:effectLst/>
                  <a:latin typeface="微软雅黑" panose="020B0503020204020204" pitchFamily="34" charset="-122"/>
                </a:rPr>
                <a:t>高海况下海面和目标电磁仿真对海上目标探测具有现实意义</a:t>
              </a:r>
              <a:endParaRPr lang="zh-CN" altLang="en-US" sz="28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A1897823-C9B4-B220-1644-09FE8E98613C}"/>
              </a:ext>
            </a:extLst>
          </p:cNvPr>
          <p:cNvSpPr txBox="1"/>
          <p:nvPr/>
        </p:nvSpPr>
        <p:spPr>
          <a:xfrm>
            <a:off x="710558" y="1777027"/>
            <a:ext cx="4914862" cy="1230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/>
              <a:t>国家自然科学基金基础科学中心项目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>
              <a:lnSpc>
                <a:spcPct val="200000"/>
              </a:lnSpc>
            </a:pPr>
            <a:r>
              <a:rPr lang="zh-CN" altLang="en-US" sz="2000" dirty="0"/>
              <a:t>  “高速平台雷达目标检测识别”子课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F37AAB64-3BA2-19D4-98D7-4E0BC5D8E6D3}"/>
              </a:ext>
            </a:extLst>
          </p:cNvPr>
          <p:cNvSpPr txBox="1"/>
          <p:nvPr/>
        </p:nvSpPr>
        <p:spPr>
          <a:xfrm>
            <a:off x="-200" y="1155704"/>
            <a:ext cx="7925000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.2 FEKO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仿真</a:t>
            </a: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——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面叠加影响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3 </a:t>
            </a:r>
            <a:r>
              <a:rPr lang="zh-CN" altLang="en-US" sz="3600" dirty="0">
                <a:solidFill>
                  <a:srgbClr val="01519A"/>
                </a:solidFill>
              </a:rPr>
              <a:t>海面与目标复合电磁散射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5A3DD2A-3409-0B83-772E-1B73BF4C653C}"/>
              </a:ext>
            </a:extLst>
          </p:cNvPr>
          <p:cNvSpPr/>
          <p:nvPr/>
        </p:nvSpPr>
        <p:spPr>
          <a:xfrm>
            <a:off x="9229270" y="3954383"/>
            <a:ext cx="2995388" cy="27156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随着方位角变化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海面在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斜入射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影响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显著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目标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身强散射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</a:pPr>
            <a:r>
              <a: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即侧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入射时）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海面以及耦合影响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忽略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FA4BB2B-B795-E809-CD9A-62A0F2DE73E0}"/>
              </a:ext>
            </a:extLst>
          </p:cNvPr>
          <p:cNvSpPr txBox="1"/>
          <p:nvPr/>
        </p:nvSpPr>
        <p:spPr>
          <a:xfrm>
            <a:off x="9433159" y="3571337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结果分析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251C45F-2B18-AF27-50CC-2D57E022EC99}"/>
              </a:ext>
            </a:extLst>
          </p:cNvPr>
          <p:cNvSpPr/>
          <p:nvPr/>
        </p:nvSpPr>
        <p:spPr>
          <a:xfrm>
            <a:off x="128017" y="1895630"/>
            <a:ext cx="9101254" cy="2284476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81DA973-14C4-BEC6-8678-289961EE8ADE}"/>
              </a:ext>
            </a:extLst>
          </p:cNvPr>
          <p:cNvSpPr txBox="1"/>
          <p:nvPr/>
        </p:nvSpPr>
        <p:spPr>
          <a:xfrm>
            <a:off x="3543748" y="1712483"/>
            <a:ext cx="2351582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横摇角</a:t>
            </a:r>
            <a:r>
              <a:rPr lang="en-US" altLang="zh-CN" sz="2000" b="1" dirty="0">
                <a:solidFill>
                  <a:srgbClr val="005BAC"/>
                </a:solidFill>
              </a:rPr>
              <a:t>0°HRRP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B1D781A-7800-DC46-9A8B-A5F0B4CB3905}"/>
              </a:ext>
            </a:extLst>
          </p:cNvPr>
          <p:cNvSpPr/>
          <p:nvPr/>
        </p:nvSpPr>
        <p:spPr>
          <a:xfrm>
            <a:off x="128016" y="4461066"/>
            <a:ext cx="9101253" cy="2309261"/>
          </a:xfrm>
          <a:prstGeom prst="rect">
            <a:avLst/>
          </a:prstGeom>
          <a:noFill/>
          <a:ln w="19050">
            <a:solidFill>
              <a:srgbClr val="005BAC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1442B3E-CAC5-CC79-6451-BF94CA57823E}"/>
              </a:ext>
            </a:extLst>
          </p:cNvPr>
          <p:cNvSpPr txBox="1"/>
          <p:nvPr/>
        </p:nvSpPr>
        <p:spPr>
          <a:xfrm>
            <a:off x="3543748" y="4272754"/>
            <a:ext cx="2351582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5BAC"/>
                </a:solidFill>
              </a:rPr>
              <a:t>横摇角</a:t>
            </a:r>
            <a:r>
              <a:rPr lang="en-US" altLang="zh-CN" sz="2000" b="1" dirty="0">
                <a:solidFill>
                  <a:srgbClr val="005BAC"/>
                </a:solidFill>
              </a:rPr>
              <a:t>7.3°HRRP</a:t>
            </a:r>
            <a:endParaRPr lang="zh-CN" altLang="en-US" sz="2000" dirty="0">
              <a:solidFill>
                <a:srgbClr val="005BAC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61B2FAD-F30B-987B-A5D6-8B8664D4BF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66" y="1939252"/>
            <a:ext cx="2970819" cy="22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29B0895-8809-2865-73C7-0998D28F8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407" y="1939252"/>
            <a:ext cx="2979109" cy="22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EA9EF7A-B5DD-6CD7-2289-9C46EF6E48E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739" y="1939252"/>
            <a:ext cx="2976000" cy="22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62F239A-984E-8367-960D-2A683B6911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7" y="4511483"/>
            <a:ext cx="2965638" cy="22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524A152-5C83-C646-6855-85EC4E6BF68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962" y="4511483"/>
            <a:ext cx="2976000" cy="223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5C30C2C-FBB5-4182-2FB5-C715421B661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739" y="4511483"/>
            <a:ext cx="2979109" cy="2232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06E7C6B9-5B1F-FA83-AC39-C014D59CF141}"/>
              </a:ext>
            </a:extLst>
          </p:cNvPr>
          <p:cNvSpPr/>
          <p:nvPr/>
        </p:nvSpPr>
        <p:spPr>
          <a:xfrm>
            <a:off x="9229270" y="1829027"/>
            <a:ext cx="2995388" cy="1592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方位角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°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5°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0°</a:t>
            </a: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侧</a:t>
            </a:r>
            <a:r>
              <a: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斜</a:t>
            </a:r>
            <a:r>
              <a:rPr lang="en-US" altLang="zh-CN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入射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风速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/s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面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叠加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5A43157-D4B3-9C27-8518-097B0AF23207}"/>
              </a:ext>
            </a:extLst>
          </p:cNvPr>
          <p:cNvSpPr txBox="1"/>
          <p:nvPr/>
        </p:nvSpPr>
        <p:spPr>
          <a:xfrm>
            <a:off x="9433159" y="1362477"/>
            <a:ext cx="2197296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参数设置</a:t>
            </a:r>
          </a:p>
        </p:txBody>
      </p:sp>
    </p:spTree>
    <p:extLst>
      <p:ext uri="{BB962C8B-B14F-4D97-AF65-F5344CB8AC3E}">
        <p14:creationId xmlns:p14="http://schemas.microsoft.com/office/powerpoint/2010/main" val="395148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66A3A151-ED3D-0B4E-57A7-E0A9D30948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5676864"/>
              </p:ext>
            </p:extLst>
          </p:nvPr>
        </p:nvGraphicFramePr>
        <p:xfrm>
          <a:off x="144567" y="1210235"/>
          <a:ext cx="6275297" cy="479337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5247">
                  <a:extLst>
                    <a:ext uri="{9D8B030D-6E8A-4147-A177-3AD203B41FA5}">
                      <a16:colId xmlns:a16="http://schemas.microsoft.com/office/drawing/2014/main" val="2562878619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1920149788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2730091278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716267876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1087821766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1887189782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389190343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1848073692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3711344617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659555470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3402604400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2256046186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1083293612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1358489053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3717652184"/>
                    </a:ext>
                  </a:extLst>
                </a:gridCol>
                <a:gridCol w="350670">
                  <a:extLst>
                    <a:ext uri="{9D8B030D-6E8A-4147-A177-3AD203B41FA5}">
                      <a16:colId xmlns:a16="http://schemas.microsoft.com/office/drawing/2014/main" val="2785099445"/>
                    </a:ext>
                  </a:extLst>
                </a:gridCol>
              </a:tblGrid>
              <a:tr h="624837">
                <a:tc gridSpan="16">
                  <a:txBody>
                    <a:bodyPr/>
                    <a:lstStyle/>
                    <a:p>
                      <a:pPr algn="ctr" fontAlgn="ctr"/>
                      <a:r>
                        <a:rPr lang="zh-CN" altLang="en-US" sz="2400" b="1" i="0" u="none" strike="noStrike" dirty="0">
                          <a:solidFill>
                            <a:srgbClr val="145396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毕设进度甘特图</a:t>
                      </a:r>
                    </a:p>
                  </a:txBody>
                  <a:tcPr marL="7026" marR="7026" marT="7026" marB="0" anchor="ctr">
                    <a:lnL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7870503"/>
                  </a:ext>
                </a:extLst>
              </a:tr>
              <a:tr h="33239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具体工作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一阶段</a:t>
                      </a:r>
                      <a:endParaRPr lang="en-US" altLang="zh-CN" sz="1100" u="none" strike="noStrike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2024.02~2024.03)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二阶段</a:t>
                      </a:r>
                      <a:endParaRPr lang="en-US" altLang="zh-CN" sz="1100" u="none" strike="noStrike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2024.03~2024.04)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三阶段</a:t>
                      </a:r>
                      <a:endParaRPr lang="en-US" altLang="zh-CN" sz="1100" u="none" strike="noStrike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2024.04~2024.05)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2395095"/>
                  </a:ext>
                </a:extLst>
              </a:tr>
              <a:tr h="3245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19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26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4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11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18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25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1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8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15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20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22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29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6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13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18</a:t>
                      </a: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7283338"/>
                  </a:ext>
                </a:extLst>
              </a:tr>
              <a:tr h="43770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文献调研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9640283"/>
                  </a:ext>
                </a:extLst>
              </a:tr>
              <a:tr h="43770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谱模型建立</a:t>
                      </a:r>
                    </a:p>
                  </a:txBody>
                  <a:tcPr marL="7026" marR="7026" marT="7026" marB="0" anchor="ctr">
                    <a:lnL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5061955"/>
                  </a:ext>
                </a:extLst>
              </a:tr>
              <a:tr h="43770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维时变</a:t>
                      </a:r>
                      <a:endParaRPr lang="en-US" altLang="zh-CN" sz="1100" u="none" strike="noStrike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面建模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9754392"/>
                  </a:ext>
                </a:extLst>
              </a:tr>
              <a:tr h="43770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面参数建立</a:t>
                      </a:r>
                    </a:p>
                  </a:txBody>
                  <a:tcPr marL="7026" marR="7026" marT="7026" marB="0" anchor="ctr">
                    <a:lnL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0384664"/>
                  </a:ext>
                </a:extLst>
              </a:tr>
              <a:tr h="43770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上船舶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运动模型</a:t>
                      </a:r>
                    </a:p>
                  </a:txBody>
                  <a:tcPr marL="7026" marR="7026" marT="7026" marB="0" anchor="ctr">
                    <a:lnL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19621459"/>
                  </a:ext>
                </a:extLst>
              </a:tr>
              <a:tr h="43770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EKO</a:t>
                      </a:r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电磁</a:t>
                      </a:r>
                      <a:endParaRPr lang="en-US" altLang="zh-CN" sz="1100" u="none" strike="noStrike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仿真建模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5513409"/>
                  </a:ext>
                </a:extLst>
              </a:tr>
              <a:tr h="43770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确定实验方案</a:t>
                      </a:r>
                      <a:endParaRPr lang="en-US" altLang="zh-CN" sz="1100" u="none" strike="noStrike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完成实测实验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340557"/>
                  </a:ext>
                </a:extLst>
              </a:tr>
              <a:tr h="43770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整理数据</a:t>
                      </a:r>
                      <a:endParaRPr lang="en-US" altLang="zh-CN" sz="1100" u="none" strike="noStrike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撰写论文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1453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026" marR="7026" marT="7026" marB="0" anchor="ctr">
                    <a:lnL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8888301"/>
                  </a:ext>
                </a:extLst>
              </a:tr>
            </a:tbl>
          </a:graphicData>
        </a:graphic>
      </p:graphicFrame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4 </a:t>
            </a:r>
            <a:r>
              <a:rPr lang="zh-CN" altLang="en-US" sz="3600" dirty="0">
                <a:solidFill>
                  <a:srgbClr val="01519A"/>
                </a:solidFill>
              </a:rPr>
              <a:t>工作总结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446BDB68-2860-5DD1-3E22-ABD8E6F460E6}"/>
              </a:ext>
            </a:extLst>
          </p:cNvPr>
          <p:cNvGrpSpPr/>
          <p:nvPr/>
        </p:nvGrpSpPr>
        <p:grpSpPr>
          <a:xfrm>
            <a:off x="163097" y="1246095"/>
            <a:ext cx="6224254" cy="4687803"/>
            <a:chOff x="163097" y="1246095"/>
            <a:chExt cx="6224254" cy="4687803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0C555F0-82FA-EF42-7D68-BA0DCC632BB8}"/>
                </a:ext>
              </a:extLst>
            </p:cNvPr>
            <p:cNvSpPr/>
            <p:nvPr/>
          </p:nvSpPr>
          <p:spPr>
            <a:xfrm>
              <a:off x="1837765" y="1246095"/>
              <a:ext cx="2909052" cy="49768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40000"/>
                    <a:lumOff val="60000"/>
                  </a:schemeClr>
                </a:gs>
                <a:gs pos="36000">
                  <a:schemeClr val="accent5">
                    <a:lumMod val="60000"/>
                    <a:lumOff val="40000"/>
                  </a:schemeClr>
                </a:gs>
                <a:gs pos="71000">
                  <a:schemeClr val="accent1">
                    <a:lumMod val="75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0" scaled="1"/>
              <a:tileRect/>
            </a:gradFill>
            <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4" name="图形 13" descr="时钟 纯色填充">
              <a:extLst>
                <a:ext uri="{FF2B5EF4-FFF2-40B4-BE49-F238E27FC236}">
                  <a16:creationId xmlns:a16="http://schemas.microsoft.com/office/drawing/2014/main" id="{0645E242-56EB-129E-DA7A-DAB84F495E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690407" y="1308847"/>
              <a:ext cx="454473" cy="441309"/>
            </a:xfrm>
            <a:prstGeom prst="rect">
              <a:avLst/>
            </a:prstGeom>
          </p:spPr>
        </p:pic>
        <p:pic>
          <p:nvPicPr>
            <p:cNvPr id="15" name="图形 14" descr="秒表 纯色填充">
              <a:extLst>
                <a:ext uri="{FF2B5EF4-FFF2-40B4-BE49-F238E27FC236}">
                  <a16:creationId xmlns:a16="http://schemas.microsoft.com/office/drawing/2014/main" id="{03B5318D-7B7C-639B-C22D-7A9A118B1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451287" y="1308847"/>
              <a:ext cx="454473" cy="441309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D0FA28B-95EE-4EC5-1BEC-6EFDA4395B4D}"/>
                </a:ext>
              </a:extLst>
            </p:cNvPr>
            <p:cNvSpPr/>
            <p:nvPr/>
          </p:nvSpPr>
          <p:spPr>
            <a:xfrm>
              <a:off x="163097" y="1310453"/>
              <a:ext cx="56065" cy="48464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192161C-0BA4-CFE6-4864-98D6CC915E00}"/>
                </a:ext>
              </a:extLst>
            </p:cNvPr>
            <p:cNvSpPr/>
            <p:nvPr/>
          </p:nvSpPr>
          <p:spPr>
            <a:xfrm>
              <a:off x="6331286" y="1308848"/>
              <a:ext cx="56065" cy="4846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806C690-53EE-2118-BF06-9C127E51BD8A}"/>
                </a:ext>
              </a:extLst>
            </p:cNvPr>
            <p:cNvSpPr/>
            <p:nvPr/>
          </p:nvSpPr>
          <p:spPr>
            <a:xfrm>
              <a:off x="1146161" y="2570890"/>
              <a:ext cx="946979" cy="313381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CE02BCFE-AC3E-9286-E523-27390CCF8DD0}"/>
                </a:ext>
              </a:extLst>
            </p:cNvPr>
            <p:cNvSpPr/>
            <p:nvPr/>
          </p:nvSpPr>
          <p:spPr>
            <a:xfrm>
              <a:off x="2910885" y="2570889"/>
              <a:ext cx="946979" cy="313381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A287F2D-2566-F90D-5B13-F77AEE334410}"/>
                </a:ext>
              </a:extLst>
            </p:cNvPr>
            <p:cNvSpPr/>
            <p:nvPr/>
          </p:nvSpPr>
          <p:spPr>
            <a:xfrm>
              <a:off x="4671799" y="2570889"/>
              <a:ext cx="685664" cy="313381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A1BA8A97-36B2-9F98-849E-4A0D87BB4DD7}"/>
                </a:ext>
              </a:extLst>
            </p:cNvPr>
            <p:cNvSpPr/>
            <p:nvPr/>
          </p:nvSpPr>
          <p:spPr>
            <a:xfrm>
              <a:off x="1865319" y="3008838"/>
              <a:ext cx="518217" cy="31338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6B747033-D9A0-73AD-EA7F-ED8F8953496E}"/>
                </a:ext>
              </a:extLst>
            </p:cNvPr>
            <p:cNvSpPr/>
            <p:nvPr/>
          </p:nvSpPr>
          <p:spPr>
            <a:xfrm>
              <a:off x="2223248" y="3447449"/>
              <a:ext cx="867424" cy="31338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6A384713-F25C-181B-AED9-8007C95E88D4}"/>
                </a:ext>
              </a:extLst>
            </p:cNvPr>
            <p:cNvSpPr/>
            <p:nvPr/>
          </p:nvSpPr>
          <p:spPr>
            <a:xfrm>
              <a:off x="2910886" y="3885397"/>
              <a:ext cx="856442" cy="313381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A32B504-2CE7-0938-7514-B09A4F2E2F83}"/>
                </a:ext>
              </a:extLst>
            </p:cNvPr>
            <p:cNvSpPr/>
            <p:nvPr/>
          </p:nvSpPr>
          <p:spPr>
            <a:xfrm>
              <a:off x="3566160" y="4328799"/>
              <a:ext cx="652272" cy="313381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D1C03AFC-C5AC-6FBF-14E8-44EC8BE65DF2}"/>
                </a:ext>
              </a:extLst>
            </p:cNvPr>
            <p:cNvSpPr/>
            <p:nvPr/>
          </p:nvSpPr>
          <p:spPr>
            <a:xfrm>
              <a:off x="3767326" y="4742003"/>
              <a:ext cx="1338074" cy="313381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A726DAFE-FF0B-6909-7F8B-264C98763FE2}"/>
                </a:ext>
              </a:extLst>
            </p:cNvPr>
            <p:cNvSpPr/>
            <p:nvPr/>
          </p:nvSpPr>
          <p:spPr>
            <a:xfrm>
              <a:off x="4218433" y="5191941"/>
              <a:ext cx="1338074" cy="313381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BBE458A9-4031-2138-8FFF-DFCBC7358826}"/>
                </a:ext>
              </a:extLst>
            </p:cNvPr>
            <p:cNvSpPr/>
            <p:nvPr/>
          </p:nvSpPr>
          <p:spPr>
            <a:xfrm>
              <a:off x="1865319" y="5620517"/>
              <a:ext cx="4191864" cy="313381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48" name="图片 47">
            <a:extLst>
              <a:ext uri="{FF2B5EF4-FFF2-40B4-BE49-F238E27FC236}">
                <a16:creationId xmlns:a16="http://schemas.microsoft.com/office/drawing/2014/main" id="{529C1F2B-3761-98E1-5374-282642E789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0252" y="1149275"/>
            <a:ext cx="4784405" cy="4917875"/>
          </a:xfrm>
          <a:prstGeom prst="rect">
            <a:avLst/>
          </a:prstGeom>
        </p:spPr>
      </p:pic>
      <p:grpSp>
        <p:nvGrpSpPr>
          <p:cNvPr id="50" name="组合 49">
            <a:extLst>
              <a:ext uri="{FF2B5EF4-FFF2-40B4-BE49-F238E27FC236}">
                <a16:creationId xmlns:a16="http://schemas.microsoft.com/office/drawing/2014/main" id="{386B41D8-BEC9-C6AC-BB46-51756BB9E80D}"/>
              </a:ext>
            </a:extLst>
          </p:cNvPr>
          <p:cNvGrpSpPr/>
          <p:nvPr/>
        </p:nvGrpSpPr>
        <p:grpSpPr>
          <a:xfrm>
            <a:off x="0" y="6182345"/>
            <a:ext cx="12192000" cy="965823"/>
            <a:chOff x="0" y="6089715"/>
            <a:chExt cx="12192000" cy="1098234"/>
          </a:xfrm>
        </p:grpSpPr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8C82A33-699A-3DDB-DAC6-E6A3388E83E2}"/>
                </a:ext>
              </a:extLst>
            </p:cNvPr>
            <p:cNvSpPr/>
            <p:nvPr/>
          </p:nvSpPr>
          <p:spPr>
            <a:xfrm>
              <a:off x="0" y="6089715"/>
              <a:ext cx="12192000" cy="768285"/>
            </a:xfrm>
            <a:prstGeom prst="rect">
              <a:avLst/>
            </a:prstGeom>
            <a:solidFill>
              <a:srgbClr val="005BA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06437D44-162B-2F2E-F9E9-CB27C19CCCFF}"/>
                </a:ext>
              </a:extLst>
            </p:cNvPr>
            <p:cNvSpPr txBox="1"/>
            <p:nvPr/>
          </p:nvSpPr>
          <p:spPr>
            <a:xfrm>
              <a:off x="1346462" y="6243025"/>
              <a:ext cx="9499076" cy="944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i="0" dirty="0">
                  <a:solidFill>
                    <a:schemeClr val="bg1"/>
                  </a:solidFill>
                  <a:effectLst/>
                  <a:latin typeface="微软雅黑" panose="020B0503020204020204" pitchFamily="34" charset="-122"/>
                </a:rPr>
                <a:t>现已完成毕业设计，满足</a:t>
              </a:r>
              <a:r>
                <a:rPr lang="zh-CN" altLang="en-US" sz="2400" b="1" dirty="0">
                  <a:solidFill>
                    <a:srgbClr val="FFC000"/>
                  </a:solidFill>
                </a:rPr>
                <a:t>高海况</a:t>
              </a:r>
              <a:r>
                <a:rPr lang="zh-CN" altLang="en-US" sz="2400" b="1" dirty="0">
                  <a:solidFill>
                    <a:schemeClr val="bg1"/>
                  </a:solidFill>
                </a:rPr>
                <a:t>下</a:t>
              </a:r>
              <a:r>
                <a:rPr lang="zh-CN" altLang="en-US" sz="2400" b="1" dirty="0">
                  <a:solidFill>
                    <a:srgbClr val="D3EAFD"/>
                  </a:solidFill>
                </a:rPr>
                <a:t>海面目标</a:t>
              </a:r>
              <a:r>
                <a:rPr lang="zh-CN" altLang="en-US" sz="2400" b="1" dirty="0">
                  <a:solidFill>
                    <a:srgbClr val="FFFF00"/>
                  </a:solidFill>
                </a:rPr>
                <a:t>电磁仿真</a:t>
              </a:r>
              <a:r>
                <a:rPr lang="zh-CN" altLang="en-US" sz="2400" b="1" dirty="0">
                  <a:solidFill>
                    <a:schemeClr val="bg1"/>
                  </a:solidFill>
                </a:rPr>
                <a:t>方法研究目标</a:t>
              </a:r>
            </a:p>
            <a:p>
              <a:pPr algn="ctr"/>
              <a:endParaRPr lang="zh-CN" altLang="en-US" sz="2400" b="1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7430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85F6FE-6570-E2A3-FEAC-C344A67FA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4">
            <a:extLst>
              <a:ext uri="{FF2B5EF4-FFF2-40B4-BE49-F238E27FC236}">
                <a16:creationId xmlns:a16="http://schemas.microsoft.com/office/drawing/2014/main" id="{9472C58F-727A-FA2E-7362-1F2F1DE6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375" y="365125"/>
            <a:ext cx="10385425" cy="560388"/>
          </a:xfrm>
        </p:spPr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4 </a:t>
            </a:r>
            <a:r>
              <a:rPr lang="zh-CN" altLang="en-US" sz="3600" dirty="0">
                <a:solidFill>
                  <a:srgbClr val="01519A"/>
                </a:solidFill>
              </a:rPr>
              <a:t>工作展望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FE9365F8-DF4E-8E17-5E06-B7927124A033}"/>
              </a:ext>
            </a:extLst>
          </p:cNvPr>
          <p:cNvGrpSpPr/>
          <p:nvPr/>
        </p:nvGrpSpPr>
        <p:grpSpPr>
          <a:xfrm>
            <a:off x="6251357" y="1165777"/>
            <a:ext cx="5635843" cy="1513645"/>
            <a:chOff x="6251357" y="1111347"/>
            <a:chExt cx="5635843" cy="1513645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11689CAD-2D2F-4C8A-D767-B66EBB83A3BF}"/>
                </a:ext>
              </a:extLst>
            </p:cNvPr>
            <p:cNvSpPr/>
            <p:nvPr/>
          </p:nvSpPr>
          <p:spPr>
            <a:xfrm>
              <a:off x="6332040" y="1111347"/>
              <a:ext cx="2641632" cy="552356"/>
            </a:xfrm>
            <a:prstGeom prst="rect">
              <a:avLst/>
            </a:prstGeom>
            <a:solidFill>
              <a:srgbClr val="145396"/>
            </a:solidFill>
            <a:ln>
              <a:solidFill>
                <a:srgbClr val="1453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采用非线性海浪</a:t>
              </a:r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3419298A-CE09-D70A-9755-A452834D27DE}"/>
                </a:ext>
              </a:extLst>
            </p:cNvPr>
            <p:cNvSpPr txBox="1"/>
            <p:nvPr/>
          </p:nvSpPr>
          <p:spPr>
            <a:xfrm>
              <a:off x="6251357" y="1663703"/>
              <a:ext cx="5635843" cy="96128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145396"/>
                </a:buClr>
                <a:buSzPct val="97000"/>
                <a:buFont typeface="Wingdings" panose="05000000000000000000" pitchFamily="2" charset="2"/>
                <a:buChar char="Ø"/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本论文采用线性海谱生成海浪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45396"/>
                </a:buClr>
                <a:buSzPct val="97000"/>
                <a:buFont typeface="Wingdings" panose="05000000000000000000" pitchFamily="2" charset="2"/>
                <a:buChar char="Ø"/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际海浪包含大量非线性元素，如</a:t>
              </a:r>
              <a:r>
                <a:rPr lang="zh-CN" altLang="en-US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卷浪</a:t>
              </a:r>
              <a:endPara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箭头: V 形 8">
              <a:extLst>
                <a:ext uri="{FF2B5EF4-FFF2-40B4-BE49-F238E27FC236}">
                  <a16:creationId xmlns:a16="http://schemas.microsoft.com/office/drawing/2014/main" id="{26E8CECA-57C3-43E1-9F4A-09DFBE100DB2}"/>
                </a:ext>
              </a:extLst>
            </p:cNvPr>
            <p:cNvSpPr/>
            <p:nvPr/>
          </p:nvSpPr>
          <p:spPr>
            <a:xfrm rot="10800000">
              <a:off x="11483788" y="1272988"/>
              <a:ext cx="251012" cy="263349"/>
            </a:xfrm>
            <a:prstGeom prst="chevron">
              <a:avLst/>
            </a:prstGeom>
            <a:solidFill>
              <a:srgbClr val="14539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箭头: V 形 9">
              <a:extLst>
                <a:ext uri="{FF2B5EF4-FFF2-40B4-BE49-F238E27FC236}">
                  <a16:creationId xmlns:a16="http://schemas.microsoft.com/office/drawing/2014/main" id="{23A0D6B4-FDB2-E252-855F-8C11729010AC}"/>
                </a:ext>
              </a:extLst>
            </p:cNvPr>
            <p:cNvSpPr/>
            <p:nvPr/>
          </p:nvSpPr>
          <p:spPr>
            <a:xfrm rot="10800000">
              <a:off x="11228293" y="1272988"/>
              <a:ext cx="251012" cy="263349"/>
            </a:xfrm>
            <a:prstGeom prst="chevron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" name="箭头: V 形 10">
              <a:extLst>
                <a:ext uri="{FF2B5EF4-FFF2-40B4-BE49-F238E27FC236}">
                  <a16:creationId xmlns:a16="http://schemas.microsoft.com/office/drawing/2014/main" id="{B90FB3B6-C978-23EF-A85A-B850C61B0DFA}"/>
                </a:ext>
              </a:extLst>
            </p:cNvPr>
            <p:cNvSpPr/>
            <p:nvPr/>
          </p:nvSpPr>
          <p:spPr>
            <a:xfrm rot="10800000">
              <a:off x="10972799" y="1272988"/>
              <a:ext cx="251012" cy="263349"/>
            </a:xfrm>
            <a:prstGeom prst="chevron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EE6F14A6-F5B8-4C74-16DD-9DB53ED4DCA2}"/>
              </a:ext>
            </a:extLst>
          </p:cNvPr>
          <p:cNvGrpSpPr/>
          <p:nvPr/>
        </p:nvGrpSpPr>
        <p:grpSpPr>
          <a:xfrm>
            <a:off x="6251357" y="2965517"/>
            <a:ext cx="6049500" cy="1513645"/>
            <a:chOff x="6251357" y="2752358"/>
            <a:chExt cx="6049500" cy="1513645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DFCE2B5-0294-9941-899A-F33ACA6645A7}"/>
                </a:ext>
              </a:extLst>
            </p:cNvPr>
            <p:cNvSpPr/>
            <p:nvPr/>
          </p:nvSpPr>
          <p:spPr>
            <a:xfrm>
              <a:off x="6332040" y="2752358"/>
              <a:ext cx="2641632" cy="552356"/>
            </a:xfrm>
            <a:prstGeom prst="rect">
              <a:avLst/>
            </a:prstGeom>
            <a:solidFill>
              <a:srgbClr val="145396"/>
            </a:solidFill>
            <a:ln>
              <a:solidFill>
                <a:srgbClr val="1453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建立六自由度模型</a:t>
              </a: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96788EA-241C-715B-A4A1-2FEA51E60D09}"/>
                </a:ext>
              </a:extLst>
            </p:cNvPr>
            <p:cNvSpPr txBox="1"/>
            <p:nvPr/>
          </p:nvSpPr>
          <p:spPr>
            <a:xfrm>
              <a:off x="6251357" y="3304714"/>
              <a:ext cx="6049500" cy="96128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145396"/>
                </a:buClr>
                <a:buSzPct val="97000"/>
                <a:buFont typeface="Wingdings" panose="05000000000000000000" pitchFamily="2" charset="2"/>
                <a:buChar char="Ø"/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线性横摇模型只针对一个自由度进行分析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45396"/>
                </a:buClr>
                <a:buSzPct val="97000"/>
                <a:buFont typeface="Wingdings" panose="05000000000000000000" pitchFamily="2" charset="2"/>
                <a:buChar char="Ø"/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采用</a:t>
              </a:r>
              <a:r>
                <a:rPr lang="zh-CN" altLang="en-US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船舶六自由度模型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真实模拟船舶海上姿态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箭头: V 形 22">
              <a:extLst>
                <a:ext uri="{FF2B5EF4-FFF2-40B4-BE49-F238E27FC236}">
                  <a16:creationId xmlns:a16="http://schemas.microsoft.com/office/drawing/2014/main" id="{6D952D6F-E907-0ECF-5FD8-C5471334F201}"/>
                </a:ext>
              </a:extLst>
            </p:cNvPr>
            <p:cNvSpPr/>
            <p:nvPr/>
          </p:nvSpPr>
          <p:spPr>
            <a:xfrm rot="10800000">
              <a:off x="11479306" y="2913999"/>
              <a:ext cx="251012" cy="263349"/>
            </a:xfrm>
            <a:prstGeom prst="chevron">
              <a:avLst/>
            </a:prstGeom>
            <a:solidFill>
              <a:srgbClr val="14539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箭头: V 形 25">
              <a:extLst>
                <a:ext uri="{FF2B5EF4-FFF2-40B4-BE49-F238E27FC236}">
                  <a16:creationId xmlns:a16="http://schemas.microsoft.com/office/drawing/2014/main" id="{C082DECA-AA75-B8B8-E3B2-6AAB67F4E927}"/>
                </a:ext>
              </a:extLst>
            </p:cNvPr>
            <p:cNvSpPr/>
            <p:nvPr/>
          </p:nvSpPr>
          <p:spPr>
            <a:xfrm rot="10800000">
              <a:off x="11223811" y="2913999"/>
              <a:ext cx="251012" cy="263349"/>
            </a:xfrm>
            <a:prstGeom prst="chevron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箭头: V 形 26">
              <a:extLst>
                <a:ext uri="{FF2B5EF4-FFF2-40B4-BE49-F238E27FC236}">
                  <a16:creationId xmlns:a16="http://schemas.microsoft.com/office/drawing/2014/main" id="{49D915EE-5BC4-F68D-DAEA-A5D27CB6DDC3}"/>
                </a:ext>
              </a:extLst>
            </p:cNvPr>
            <p:cNvSpPr/>
            <p:nvPr/>
          </p:nvSpPr>
          <p:spPr>
            <a:xfrm rot="10800000">
              <a:off x="10968317" y="2913999"/>
              <a:ext cx="251012" cy="263349"/>
            </a:xfrm>
            <a:prstGeom prst="chevron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4896EEC-87FF-C32D-3636-9230CA2CF94D}"/>
              </a:ext>
            </a:extLst>
          </p:cNvPr>
          <p:cNvGrpSpPr/>
          <p:nvPr/>
        </p:nvGrpSpPr>
        <p:grpSpPr>
          <a:xfrm>
            <a:off x="6251357" y="4765256"/>
            <a:ext cx="5635843" cy="1975310"/>
            <a:chOff x="6251357" y="4710826"/>
            <a:chExt cx="5635843" cy="197531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55CC0271-A837-7416-AAB6-8250C05D7CDB}"/>
                </a:ext>
              </a:extLst>
            </p:cNvPr>
            <p:cNvSpPr/>
            <p:nvPr/>
          </p:nvSpPr>
          <p:spPr>
            <a:xfrm>
              <a:off x="6332040" y="4710826"/>
              <a:ext cx="2641632" cy="552356"/>
            </a:xfrm>
            <a:prstGeom prst="rect">
              <a:avLst/>
            </a:prstGeom>
            <a:solidFill>
              <a:srgbClr val="145396"/>
            </a:solidFill>
            <a:ln>
              <a:solidFill>
                <a:srgbClr val="1453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船海耦合细节模拟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6B36A31D-B71F-388B-D415-4BC9ECE3E242}"/>
                </a:ext>
              </a:extLst>
            </p:cNvPr>
            <p:cNvSpPr txBox="1"/>
            <p:nvPr/>
          </p:nvSpPr>
          <p:spPr>
            <a:xfrm>
              <a:off x="6251357" y="5263182"/>
              <a:ext cx="5635843" cy="14229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145396"/>
                </a:buClr>
                <a:buSzPct val="97000"/>
                <a:buFont typeface="Wingdings" panose="05000000000000000000" pitchFamily="2" charset="2"/>
                <a:buChar char="Ø"/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保证模型合理，单纯删去船海重叠部分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45396"/>
                </a:buClr>
                <a:buSzPct val="97000"/>
                <a:buFont typeface="Wingdings" panose="05000000000000000000" pitchFamily="2" charset="2"/>
                <a:buChar char="Ø"/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考虑船海耦合细节，如</a:t>
              </a:r>
              <a:r>
                <a:rPr lang="zh-CN" altLang="en-US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毛细海浪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等，使船海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  <a:buClr>
                  <a:srgbClr val="145396"/>
                </a:buClr>
                <a:buSzPct val="97000"/>
              </a:pP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耦合细节连续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箭头: V 形 27">
              <a:extLst>
                <a:ext uri="{FF2B5EF4-FFF2-40B4-BE49-F238E27FC236}">
                  <a16:creationId xmlns:a16="http://schemas.microsoft.com/office/drawing/2014/main" id="{83C1456F-EE0B-762F-B9BD-AA4A5B9B4373}"/>
                </a:ext>
              </a:extLst>
            </p:cNvPr>
            <p:cNvSpPr/>
            <p:nvPr/>
          </p:nvSpPr>
          <p:spPr>
            <a:xfrm rot="10800000">
              <a:off x="11483788" y="4863750"/>
              <a:ext cx="251012" cy="263349"/>
            </a:xfrm>
            <a:prstGeom prst="chevron">
              <a:avLst/>
            </a:prstGeom>
            <a:solidFill>
              <a:srgbClr val="14539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9" name="箭头: V 形 28">
              <a:extLst>
                <a:ext uri="{FF2B5EF4-FFF2-40B4-BE49-F238E27FC236}">
                  <a16:creationId xmlns:a16="http://schemas.microsoft.com/office/drawing/2014/main" id="{58A04287-305A-8478-34C2-429B50F22222}"/>
                </a:ext>
              </a:extLst>
            </p:cNvPr>
            <p:cNvSpPr/>
            <p:nvPr/>
          </p:nvSpPr>
          <p:spPr>
            <a:xfrm rot="10800000">
              <a:off x="11228293" y="4863750"/>
              <a:ext cx="251012" cy="263349"/>
            </a:xfrm>
            <a:prstGeom prst="chevron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箭头: V 形 29">
              <a:extLst>
                <a:ext uri="{FF2B5EF4-FFF2-40B4-BE49-F238E27FC236}">
                  <a16:creationId xmlns:a16="http://schemas.microsoft.com/office/drawing/2014/main" id="{EE0D1AA0-7B43-CF84-F134-C23685E319B9}"/>
                </a:ext>
              </a:extLst>
            </p:cNvPr>
            <p:cNvSpPr/>
            <p:nvPr/>
          </p:nvSpPr>
          <p:spPr>
            <a:xfrm rot="10800000">
              <a:off x="10972799" y="4863750"/>
              <a:ext cx="251012" cy="263349"/>
            </a:xfrm>
            <a:prstGeom prst="chevron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6AA2FE30-15FC-D805-85F9-F5E479CA9936}"/>
              </a:ext>
            </a:extLst>
          </p:cNvPr>
          <p:cNvGrpSpPr/>
          <p:nvPr/>
        </p:nvGrpSpPr>
        <p:grpSpPr>
          <a:xfrm>
            <a:off x="41022" y="1143009"/>
            <a:ext cx="6140740" cy="5711016"/>
            <a:chOff x="68861" y="1118151"/>
            <a:chExt cx="6140740" cy="5711016"/>
          </a:xfrm>
        </p:grpSpPr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414CECF8-C08C-04A1-5247-4920F5AEE32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079" r="3079" b="47086"/>
            <a:stretch/>
          </p:blipFill>
          <p:spPr>
            <a:xfrm>
              <a:off x="71689" y="3262535"/>
              <a:ext cx="6137912" cy="1058352"/>
            </a:xfrm>
            <a:prstGeom prst="rect">
              <a:avLst/>
            </a:prstGeom>
          </p:spPr>
        </p:pic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0AC0D384-DADF-F5BA-040F-D1C2D263F6A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42" y="4503626"/>
              <a:ext cx="6134207" cy="232554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388DEC22-C4A3-1452-2311-7274F280656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861" y="1118151"/>
              <a:ext cx="6049501" cy="196164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1461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F5ED607E-4D8E-D420-47D8-E61B5F062C0D}"/>
              </a:ext>
            </a:extLst>
          </p:cNvPr>
          <p:cNvSpPr/>
          <p:nvPr/>
        </p:nvSpPr>
        <p:spPr>
          <a:xfrm>
            <a:off x="0" y="1290320"/>
            <a:ext cx="12192000" cy="4064718"/>
          </a:xfrm>
          <a:prstGeom prst="rect">
            <a:avLst/>
          </a:prstGeom>
          <a:solidFill>
            <a:srgbClr val="005CB7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6234" y="1642732"/>
            <a:ext cx="2935067" cy="62679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0" y="2195923"/>
            <a:ext cx="12192000" cy="1396058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 w="19050"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请各位老师批评指正</a:t>
            </a:r>
            <a:endParaRPr kumimoji="0" lang="en-US" altLang="zh-CN" sz="4800" b="1" i="0" u="none" strike="noStrike" kern="1200" cap="none" spc="0" normalizeH="0" baseline="0" noProof="0" dirty="0">
              <a:ln w="19050"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70D69D2-9F8E-32DD-266B-05356EB88D70}"/>
              </a:ext>
            </a:extLst>
          </p:cNvPr>
          <p:cNvSpPr txBox="1"/>
          <p:nvPr/>
        </p:nvSpPr>
        <p:spPr>
          <a:xfrm>
            <a:off x="3046429" y="3490313"/>
            <a:ext cx="6096000" cy="662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zh-CN" altLang="en-US" sz="2800" b="1" dirty="0">
                <a:ln w="12700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生姓名：陈子鸿</a:t>
            </a:r>
            <a:endParaRPr kumimoji="0" lang="zh-CN" altLang="en-US" sz="2800" b="1" i="0" u="none" strike="noStrike" kern="1200" cap="none" spc="0" normalizeH="0" baseline="0" noProof="0" dirty="0">
              <a:ln w="12700"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63AD90E-AC3E-BDF2-FAD7-FC9292E053A8}"/>
              </a:ext>
            </a:extLst>
          </p:cNvPr>
          <p:cNvSpPr txBox="1"/>
          <p:nvPr/>
        </p:nvSpPr>
        <p:spPr>
          <a:xfrm>
            <a:off x="3046429" y="4653090"/>
            <a:ext cx="6099142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4</a:t>
            </a:r>
            <a:r>
              <a:rPr kumimoji="0" lang="zh-CN" altLang="en-US" sz="2000" b="1" i="0" u="none" strike="noStrike" kern="1200" cap="none" spc="0" normalizeH="0" baseline="0" noProof="0" dirty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</a:t>
            </a:r>
            <a:r>
              <a:rPr kumimoji="0" lang="en-US" altLang="zh-CN" sz="2000" b="1" i="0" u="none" strike="noStrike" kern="1200" cap="none" spc="0" normalizeH="0" baseline="0" noProof="0" dirty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  <a:r>
              <a:rPr kumimoji="0" lang="zh-CN" altLang="en-US" sz="2000" b="1" i="0" u="none" strike="noStrike" kern="1200" cap="none" spc="0" normalizeH="0" baseline="0" noProof="0" dirty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月</a:t>
            </a:r>
            <a:r>
              <a:rPr lang="en-US" altLang="zh-CN" sz="2000" b="1" dirty="0">
                <a:ln w="12700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</a:t>
            </a:r>
            <a:r>
              <a:rPr kumimoji="0" lang="zh-CN" altLang="en-US" sz="2000" b="1" i="0" u="none" strike="noStrike" kern="1200" cap="none" spc="0" normalizeH="0" baseline="0" noProof="0" dirty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日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EC5AFF-F062-AA73-B9E2-FE9F6B58FC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7A1A2BF2-9927-5826-2636-C27383C1C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2 </a:t>
            </a:r>
            <a:r>
              <a:rPr lang="zh-CN" altLang="en-US" sz="3600" dirty="0">
                <a:solidFill>
                  <a:srgbClr val="01519A"/>
                </a:solidFill>
              </a:rPr>
              <a:t>研究内容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341330C-00C8-62F0-DFF8-B2824A3CF7EE}"/>
              </a:ext>
            </a:extLst>
          </p:cNvPr>
          <p:cNvSpPr txBox="1"/>
          <p:nvPr/>
        </p:nvSpPr>
        <p:spPr>
          <a:xfrm>
            <a:off x="701792" y="1884025"/>
            <a:ext cx="5379181" cy="1422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/>
              <a:t>目标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：建立二维</a:t>
            </a:r>
            <a:r>
              <a:rPr lang="zh-CN" altLang="en-US" sz="2000" b="1" dirty="0">
                <a:solidFill>
                  <a:srgbClr val="E75C01"/>
                </a:solidFill>
              </a:rPr>
              <a:t>时变海浪模型</a:t>
            </a:r>
            <a:endParaRPr lang="en-US" altLang="zh-CN" sz="2000" b="1" dirty="0">
              <a:solidFill>
                <a:srgbClr val="E75C01"/>
              </a:solidFill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/>
              <a:t>分析海面随机性和周期性确定</a:t>
            </a:r>
            <a:r>
              <a:rPr lang="zh-CN" altLang="en-US" sz="2000" b="1" dirty="0"/>
              <a:t>二维海谱</a:t>
            </a:r>
            <a:endParaRPr lang="en-US" altLang="zh-CN" sz="2000" b="1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/>
              <a:t>用线性过滤法建立</a:t>
            </a:r>
            <a:r>
              <a:rPr lang="zh-CN" altLang="en-US" sz="2000" b="1" dirty="0"/>
              <a:t>二维海面</a:t>
            </a:r>
            <a:endParaRPr lang="en-US" altLang="zh-CN" sz="20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7D76B07-CC55-B0E0-DABB-40C577A5FDFD}"/>
              </a:ext>
            </a:extLst>
          </p:cNvPr>
          <p:cNvSpPr txBox="1"/>
          <p:nvPr/>
        </p:nvSpPr>
        <p:spPr>
          <a:xfrm>
            <a:off x="701792" y="1203852"/>
            <a:ext cx="553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高海况</a:t>
            </a:r>
            <a:r>
              <a:rPr lang="zh-CN" altLang="en-US" sz="2400" b="1" dirty="0"/>
              <a:t>下</a:t>
            </a:r>
            <a:r>
              <a:rPr lang="zh-CN" altLang="en-US" sz="2400" b="1" dirty="0">
                <a:solidFill>
                  <a:srgbClr val="005BAC"/>
                </a:solidFill>
              </a:rPr>
              <a:t>海面目标</a:t>
            </a:r>
            <a:r>
              <a:rPr lang="zh-CN" altLang="en-US" sz="2400" b="1" dirty="0">
                <a:solidFill>
                  <a:srgbClr val="C00000"/>
                </a:solidFill>
              </a:rPr>
              <a:t>电磁仿真</a:t>
            </a:r>
            <a:r>
              <a:rPr lang="zh-CN" altLang="en-US" sz="2400" b="1" dirty="0"/>
              <a:t>方法研究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2903872-757D-AFB0-0823-8BC03F436CD5}"/>
              </a:ext>
            </a:extLst>
          </p:cNvPr>
          <p:cNvSpPr txBox="1"/>
          <p:nvPr/>
        </p:nvSpPr>
        <p:spPr>
          <a:xfrm>
            <a:off x="701792" y="3525487"/>
            <a:ext cx="6085385" cy="1422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/>
              <a:t>目标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：建立海上</a:t>
            </a:r>
            <a:r>
              <a:rPr lang="zh-CN" altLang="en-US" sz="2000" b="1" dirty="0">
                <a:solidFill>
                  <a:srgbClr val="005BAC"/>
                </a:solidFill>
              </a:rPr>
              <a:t>船舶运动模型</a:t>
            </a:r>
            <a:endParaRPr lang="en-US" altLang="zh-CN" sz="2000" b="1" dirty="0">
              <a:solidFill>
                <a:srgbClr val="005BAC"/>
              </a:solidFill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/>
              <a:t>根据海面求得</a:t>
            </a:r>
            <a:r>
              <a:rPr lang="zh-CN" altLang="en-US" sz="2000" b="1" dirty="0"/>
              <a:t>遭遇海谱</a:t>
            </a:r>
            <a:r>
              <a:rPr lang="zh-CN" altLang="en-US" sz="2000" dirty="0"/>
              <a:t>、</a:t>
            </a:r>
            <a:r>
              <a:rPr lang="zh-CN" altLang="en-US" sz="2000" b="1" dirty="0"/>
              <a:t>波倾角</a:t>
            </a:r>
            <a:r>
              <a:rPr lang="zh-CN" altLang="en-US" sz="2000" dirty="0"/>
              <a:t>模型</a:t>
            </a:r>
            <a:endParaRPr lang="en-US" altLang="zh-CN" sz="20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/>
              <a:t>求解运动方程，确定船舶</a:t>
            </a:r>
            <a:r>
              <a:rPr lang="zh-CN" altLang="en-US" sz="2000" b="1" dirty="0"/>
              <a:t>横摇</a:t>
            </a:r>
            <a:r>
              <a:rPr lang="zh-CN" altLang="en-US" sz="2000" dirty="0"/>
              <a:t>姿态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4D742E9-793A-6FAE-4854-035B9C9D07B7}"/>
              </a:ext>
            </a:extLst>
          </p:cNvPr>
          <p:cNvSpPr txBox="1"/>
          <p:nvPr/>
        </p:nvSpPr>
        <p:spPr>
          <a:xfrm>
            <a:off x="701792" y="5166950"/>
            <a:ext cx="6085385" cy="1884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/>
              <a:t>目标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：建立海面和目标复合</a:t>
            </a:r>
            <a:r>
              <a:rPr lang="zh-CN" altLang="en-US" sz="2000" b="1" dirty="0">
                <a:solidFill>
                  <a:srgbClr val="C00000"/>
                </a:solidFill>
              </a:rPr>
              <a:t>电磁散射模型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/>
              <a:t>运用</a:t>
            </a:r>
            <a:r>
              <a:rPr lang="en-US" altLang="zh-CN" sz="2000" dirty="0"/>
              <a:t>FEKO</a:t>
            </a:r>
            <a:r>
              <a:rPr lang="zh-CN" altLang="en-US" sz="2000" dirty="0"/>
              <a:t>求解得到</a:t>
            </a:r>
            <a:r>
              <a:rPr lang="zh-CN" altLang="en-US" sz="2000" b="1" dirty="0"/>
              <a:t>一维距离像</a:t>
            </a:r>
            <a:endParaRPr lang="en-US" altLang="zh-CN" sz="2000" b="1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/>
              <a:t>对比横摇运动、海面杂波影响</a:t>
            </a:r>
            <a:endParaRPr lang="en-US" altLang="zh-CN" sz="20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zh-CN" sz="2000" dirty="0"/>
          </a:p>
        </p:txBody>
      </p:sp>
      <p:grpSp>
        <p:nvGrpSpPr>
          <p:cNvPr id="133" name="组合 132">
            <a:extLst>
              <a:ext uri="{FF2B5EF4-FFF2-40B4-BE49-F238E27FC236}">
                <a16:creationId xmlns:a16="http://schemas.microsoft.com/office/drawing/2014/main" id="{0FFB6648-0FA7-57B3-30F5-C53D5FC2F832}"/>
              </a:ext>
            </a:extLst>
          </p:cNvPr>
          <p:cNvGrpSpPr/>
          <p:nvPr/>
        </p:nvGrpSpPr>
        <p:grpSpPr>
          <a:xfrm>
            <a:off x="6760252" y="1203852"/>
            <a:ext cx="4784405" cy="5492049"/>
            <a:chOff x="6760252" y="1247396"/>
            <a:chExt cx="4784405" cy="5492049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89031860-74C4-8C4E-9CE7-938868DC449E}"/>
                </a:ext>
              </a:extLst>
            </p:cNvPr>
            <p:cNvSpPr txBox="1"/>
            <p:nvPr/>
          </p:nvSpPr>
          <p:spPr>
            <a:xfrm>
              <a:off x="6760253" y="1247396"/>
              <a:ext cx="4784404" cy="46166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chemeClr val="bg1"/>
                  </a:solidFill>
                </a:rPr>
                <a:t>整体技术路线</a:t>
              </a:r>
            </a:p>
          </p:txBody>
        </p:sp>
        <p:pic>
          <p:nvPicPr>
            <p:cNvPr id="132" name="图片 131">
              <a:extLst>
                <a:ext uri="{FF2B5EF4-FFF2-40B4-BE49-F238E27FC236}">
                  <a16:creationId xmlns:a16="http://schemas.microsoft.com/office/drawing/2014/main" id="{60B3F39B-E718-F54B-A565-EB8C82AAEA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60252" y="1821570"/>
              <a:ext cx="4784405" cy="49178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10169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929AD5-A24C-615E-1CB2-F8A2D0619D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DDCC3A96-408F-19D4-6B95-1447995B6D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1 </a:t>
            </a:r>
            <a:r>
              <a:rPr lang="zh-CN" altLang="en-US" sz="3600" dirty="0">
                <a:solidFill>
                  <a:srgbClr val="01519A"/>
                </a:solidFill>
              </a:rPr>
              <a:t>二维粗糙海面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F1D4A31-9526-52E6-2809-3B5A88378DD4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面建模基础：二维海浪谱建模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D1B8524-3425-C4CE-A2AF-3F355919E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85787"/>
              </p:ext>
            </p:extLst>
          </p:nvPr>
        </p:nvGraphicFramePr>
        <p:xfrm>
          <a:off x="1652554" y="2830698"/>
          <a:ext cx="2786047" cy="65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6588" imgH="390558" progId="Equation.DSMT4">
                  <p:embed/>
                </p:oleObj>
              </mc:Choice>
              <mc:Fallback>
                <p:oleObj name="Equation" r:id="rId3" imgW="1666588" imgH="3905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2554" y="2830698"/>
                        <a:ext cx="2786047" cy="65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2AB62AC9-E75A-C2F5-5F10-C984D98C432F}"/>
              </a:ext>
            </a:extLst>
          </p:cNvPr>
          <p:cNvGrpSpPr/>
          <p:nvPr/>
        </p:nvGrpSpPr>
        <p:grpSpPr>
          <a:xfrm>
            <a:off x="5158739" y="2868492"/>
            <a:ext cx="3152426" cy="499624"/>
            <a:chOff x="4837304" y="2918900"/>
            <a:chExt cx="3152426" cy="499624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AA4CF0B7-98D8-A34D-426E-48A56AE2CCB8}"/>
                </a:ext>
              </a:extLst>
            </p:cNvPr>
            <p:cNvSpPr/>
            <p:nvPr/>
          </p:nvSpPr>
          <p:spPr>
            <a:xfrm>
              <a:off x="5553187" y="2918900"/>
              <a:ext cx="2436543" cy="4589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zh-CN" altLang="en-US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低频重力波</a:t>
              </a:r>
              <a:endParaRPr lang="en-US" altLang="zh-CN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DDF50B49-6F85-B3F1-C8F9-A105B46575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329854"/>
                </p:ext>
              </p:extLst>
            </p:nvPr>
          </p:nvGraphicFramePr>
          <p:xfrm>
            <a:off x="4837304" y="3022524"/>
            <a:ext cx="638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228600" progId="Equation.DSMT4">
                    <p:embed/>
                  </p:oleObj>
                </mc:Choice>
                <mc:Fallback>
                  <p:oleObj name="Equation" r:id="rId5" imgW="368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37304" y="3022524"/>
                          <a:ext cx="638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F2245287-676A-4C67-4610-EF7097B703E0}"/>
              </a:ext>
            </a:extLst>
          </p:cNvPr>
          <p:cNvGrpSpPr/>
          <p:nvPr/>
        </p:nvGrpSpPr>
        <p:grpSpPr>
          <a:xfrm>
            <a:off x="7986271" y="2868492"/>
            <a:ext cx="3162805" cy="499624"/>
            <a:chOff x="7390721" y="2918900"/>
            <a:chExt cx="3162805" cy="499624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B17BD36D-8BD5-D962-5EF6-5BC55FD9F658}"/>
                </a:ext>
              </a:extLst>
            </p:cNvPr>
            <p:cNvSpPr/>
            <p:nvPr/>
          </p:nvSpPr>
          <p:spPr>
            <a:xfrm>
              <a:off x="8116983" y="2918900"/>
              <a:ext cx="2436543" cy="4589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zh-CN" altLang="en-US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高频张力波</a:t>
              </a:r>
              <a:endParaRPr lang="en-US" altLang="zh-CN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0B366E21-39AF-5012-5DB4-B61C55111D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188651"/>
                </p:ext>
              </p:extLst>
            </p:nvPr>
          </p:nvGraphicFramePr>
          <p:xfrm>
            <a:off x="7390721" y="3023236"/>
            <a:ext cx="68103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3480" imgH="228600" progId="Equation.DSMT4">
                    <p:embed/>
                  </p:oleObj>
                </mc:Choice>
                <mc:Fallback>
                  <p:oleObj name="Equation" r:id="rId7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90721" y="3023236"/>
                          <a:ext cx="681037" cy="395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3C60B086-F9C8-4BA3-0D2A-3F56E1C5C4B0}"/>
              </a:ext>
            </a:extLst>
          </p:cNvPr>
          <p:cNvGrpSpPr/>
          <p:nvPr/>
        </p:nvGrpSpPr>
        <p:grpSpPr>
          <a:xfrm>
            <a:off x="6562934" y="1151276"/>
            <a:ext cx="3534300" cy="652731"/>
            <a:chOff x="6454077" y="1173310"/>
            <a:chExt cx="3534300" cy="652731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4278FBDA-F5D9-F32E-ED5E-6F269B2991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024984"/>
                </p:ext>
              </p:extLst>
            </p:nvPr>
          </p:nvGraphicFramePr>
          <p:xfrm>
            <a:off x="6454077" y="1173310"/>
            <a:ext cx="3534300" cy="652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14371" imgH="390558" progId="Equation.DSMT4">
                    <p:embed/>
                  </p:oleObj>
                </mc:Choice>
                <mc:Fallback>
                  <p:oleObj name="Equation" r:id="rId9" imgW="2114371" imgH="39055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54077" y="1173310"/>
                          <a:ext cx="3534300" cy="652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AAC9030-CC92-D7B7-7D67-404EC93C4236}"/>
                </a:ext>
              </a:extLst>
            </p:cNvPr>
            <p:cNvSpPr/>
            <p:nvPr/>
          </p:nvSpPr>
          <p:spPr>
            <a:xfrm>
              <a:off x="7837714" y="1173310"/>
              <a:ext cx="685800" cy="652731"/>
            </a:xfrm>
            <a:prstGeom prst="rect">
              <a:avLst/>
            </a:prstGeom>
            <a:noFill/>
            <a:ln w="19050">
              <a:solidFill>
                <a:srgbClr val="005BAC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8976CA6B-987E-9E3D-6DB0-E970200449AA}"/>
              </a:ext>
            </a:extLst>
          </p:cNvPr>
          <p:cNvGrpSpPr/>
          <p:nvPr/>
        </p:nvGrpSpPr>
        <p:grpSpPr>
          <a:xfrm>
            <a:off x="546052" y="2367713"/>
            <a:ext cx="11099896" cy="405478"/>
            <a:chOff x="1157190" y="2368859"/>
            <a:chExt cx="10007793" cy="405478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9EA50462-EAEF-2A0A-F15C-CA6DACA02D1C}"/>
                </a:ext>
              </a:extLst>
            </p:cNvPr>
            <p:cNvSpPr txBox="1"/>
            <p:nvPr/>
          </p:nvSpPr>
          <p:spPr>
            <a:xfrm>
              <a:off x="1157190" y="2368859"/>
              <a:ext cx="100077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ctr">
                <a:buFont typeface="Wingdings" panose="05000000000000000000" pitchFamily="2" charset="2"/>
                <a:buChar char="p"/>
              </a:pPr>
              <a:r>
                <a:rPr lang="zh-CN" altLang="en-US" sz="2000" b="1" dirty="0"/>
                <a:t>由海浪实测数据而得，采用</a:t>
              </a:r>
              <a:r>
                <a:rPr lang="en-US" altLang="zh-CN" sz="2000" b="1" dirty="0" err="1"/>
                <a:t>Elfouhaily</a:t>
              </a:r>
              <a:r>
                <a:rPr lang="zh-CN" altLang="en-US" sz="2000" b="1" dirty="0"/>
                <a:t>谱，输入变量为海平面</a:t>
              </a:r>
              <a:r>
                <a:rPr lang="en-US" altLang="zh-CN" sz="2000" b="1" dirty="0"/>
                <a:t>10m</a:t>
              </a:r>
              <a:r>
                <a:rPr lang="zh-CN" altLang="en-US" sz="2000" b="1" dirty="0"/>
                <a:t>处</a:t>
              </a:r>
              <a:r>
                <a:rPr lang="zh-CN" altLang="en-US" sz="2000" b="1" dirty="0">
                  <a:solidFill>
                    <a:srgbClr val="C00000"/>
                  </a:solidFill>
                </a:rPr>
                <a:t>风速</a:t>
              </a:r>
              <a:r>
                <a:rPr lang="zh-CN" altLang="en-US" sz="2000" b="1" dirty="0"/>
                <a:t>      、</a:t>
              </a:r>
              <a:r>
                <a:rPr lang="zh-CN" altLang="en-US" sz="2000" b="1" dirty="0">
                  <a:solidFill>
                    <a:srgbClr val="C00000"/>
                  </a:solidFill>
                </a:rPr>
                <a:t>风域</a:t>
              </a:r>
              <a:r>
                <a:rPr lang="zh-CN" altLang="en-US" sz="2000" b="1" dirty="0"/>
                <a:t>大小</a:t>
              </a: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0AB106A3-326E-B519-F4A6-467C59F964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616152"/>
                </p:ext>
              </p:extLst>
            </p:nvPr>
          </p:nvGraphicFramePr>
          <p:xfrm>
            <a:off x="9253498" y="2405005"/>
            <a:ext cx="384721" cy="369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37930" imgH="228576" progId="Equation.DSMT4">
                    <p:embed/>
                  </p:oleObj>
                </mc:Choice>
                <mc:Fallback>
                  <p:oleObj name="Equation" r:id="rId11" imgW="237930" imgH="22857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253498" y="2405005"/>
                          <a:ext cx="384721" cy="369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47C5EF85-BC15-9690-4561-6DFB45A695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444141"/>
                </p:ext>
              </p:extLst>
            </p:nvPr>
          </p:nvGraphicFramePr>
          <p:xfrm>
            <a:off x="10736628" y="2405005"/>
            <a:ext cx="313109" cy="290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480" imgH="164880" progId="Equation.DSMT4">
                    <p:embed/>
                  </p:oleObj>
                </mc:Choice>
                <mc:Fallback>
                  <p:oleObj name="Equation" r:id="rId13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736628" y="2405005"/>
                          <a:ext cx="313109" cy="2907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A85FCEB4-7F47-7344-7D74-BE3EBC351A5F}"/>
              </a:ext>
            </a:extLst>
          </p:cNvPr>
          <p:cNvSpPr/>
          <p:nvPr/>
        </p:nvSpPr>
        <p:spPr>
          <a:xfrm>
            <a:off x="8185692" y="3880919"/>
            <a:ext cx="3902529" cy="2461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随着风速、风域增大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谱面积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加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峰值频率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低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力波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占主导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风域对张力波影响较小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2DD1E44D-BCDE-0081-3337-D464CACA7990}"/>
              </a:ext>
            </a:extLst>
          </p:cNvPr>
          <p:cNvSpPr/>
          <p:nvPr/>
        </p:nvSpPr>
        <p:spPr>
          <a:xfrm>
            <a:off x="468086" y="2111829"/>
            <a:ext cx="11571514" cy="4626428"/>
          </a:xfrm>
          <a:prstGeom prst="rect">
            <a:avLst/>
          </a:prstGeom>
          <a:noFill/>
          <a:ln w="19050">
            <a:solidFill>
              <a:srgbClr val="005BAC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E2191A5-5079-79FE-A16D-E25C51F73F9C}"/>
              </a:ext>
            </a:extLst>
          </p:cNvPr>
          <p:cNvSpPr txBox="1"/>
          <p:nvPr/>
        </p:nvSpPr>
        <p:spPr>
          <a:xfrm>
            <a:off x="4604657" y="1834323"/>
            <a:ext cx="2982686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5BAC"/>
                </a:solidFill>
              </a:rPr>
              <a:t>全向海谱（一维谱）</a:t>
            </a:r>
            <a:endParaRPr lang="zh-CN" altLang="en-US" sz="2400" dirty="0">
              <a:solidFill>
                <a:srgbClr val="005BAC"/>
              </a:solidFill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E2F95468-468B-1F99-DC84-442C33D15C0B}"/>
              </a:ext>
            </a:extLst>
          </p:cNvPr>
          <p:cNvSpPr txBox="1"/>
          <p:nvPr/>
        </p:nvSpPr>
        <p:spPr>
          <a:xfrm>
            <a:off x="8841714" y="3554029"/>
            <a:ext cx="2590484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结果分析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FA55DAC-9A79-C297-D4BC-02AA32A78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83361"/>
              </p:ext>
            </p:extLst>
          </p:nvPr>
        </p:nvGraphicFramePr>
        <p:xfrm>
          <a:off x="10299474" y="1285061"/>
          <a:ext cx="270555" cy="379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706" imgH="210217" progId="Equation.DSMT4">
                  <p:embed/>
                </p:oleObj>
              </mc:Choice>
              <mc:Fallback>
                <p:oleObj name="Equation" r:id="rId15" imgW="149706" imgH="2102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99474" y="1285061"/>
                        <a:ext cx="270555" cy="379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751465C6-E6C5-7300-AD5A-27341D0148F3}"/>
              </a:ext>
            </a:extLst>
          </p:cNvPr>
          <p:cNvSpPr/>
          <p:nvPr/>
        </p:nvSpPr>
        <p:spPr>
          <a:xfrm>
            <a:off x="10520786" y="1213905"/>
            <a:ext cx="2436543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波数</a:t>
            </a:r>
            <a:endParaRPr lang="en-US" altLang="zh-CN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D18DA10-0DC1-FD0E-8F5A-3972AE58A664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47" y="3299839"/>
            <a:ext cx="4502955" cy="3384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F27A17B-CC31-7EC4-7D5F-CA2B0C5999E6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422" y="3299839"/>
            <a:ext cx="4510553" cy="3384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8659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929AD5-A24C-615E-1CB2-F8A2D0619D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>
            <a:extLst>
              <a:ext uri="{FF2B5EF4-FFF2-40B4-BE49-F238E27FC236}">
                <a16:creationId xmlns:a16="http://schemas.microsoft.com/office/drawing/2014/main" id="{B3EE9A3D-E9DD-87DF-F8B4-DACDE241FF02}"/>
              </a:ext>
            </a:extLst>
          </p:cNvPr>
          <p:cNvSpPr/>
          <p:nvPr/>
        </p:nvSpPr>
        <p:spPr>
          <a:xfrm>
            <a:off x="128017" y="2111829"/>
            <a:ext cx="5246585" cy="4626428"/>
          </a:xfrm>
          <a:prstGeom prst="rect">
            <a:avLst/>
          </a:prstGeom>
          <a:noFill/>
          <a:ln w="19050">
            <a:solidFill>
              <a:srgbClr val="005BAC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21944CE0-713C-978E-4F1E-8A48F29B94B1}"/>
              </a:ext>
            </a:extLst>
          </p:cNvPr>
          <p:cNvSpPr/>
          <p:nvPr/>
        </p:nvSpPr>
        <p:spPr>
          <a:xfrm>
            <a:off x="5501728" y="2111829"/>
            <a:ext cx="6562256" cy="4626428"/>
          </a:xfrm>
          <a:prstGeom prst="rect">
            <a:avLst/>
          </a:prstGeom>
          <a:noFill/>
          <a:ln w="19050">
            <a:solidFill>
              <a:srgbClr val="005BAC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DDCC3A96-408F-19D4-6B95-1447995B6D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1 </a:t>
            </a:r>
            <a:r>
              <a:rPr lang="zh-CN" altLang="en-US" sz="3600" dirty="0">
                <a:solidFill>
                  <a:srgbClr val="01519A"/>
                </a:solidFill>
              </a:rPr>
              <a:t>二维粗糙海面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F1D4A31-9526-52E6-2809-3B5A88378DD4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.1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面建模基础：二维海浪谱建模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2F6DEC2-D4F3-E340-5C1E-8B680CD0E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468527"/>
              </p:ext>
            </p:extLst>
          </p:nvPr>
        </p:nvGraphicFramePr>
        <p:xfrm>
          <a:off x="709352" y="2782620"/>
          <a:ext cx="4083914" cy="63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08909" imgH="560900" progId="Equation.DSMT4">
                  <p:embed/>
                </p:oleObj>
              </mc:Choice>
              <mc:Fallback>
                <p:oleObj name="Equation" r:id="rId3" imgW="3608909" imgH="56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352" y="2782620"/>
                        <a:ext cx="4083914" cy="63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C5932F19-1407-8AB8-844C-2F7B2456F132}"/>
              </a:ext>
            </a:extLst>
          </p:cNvPr>
          <p:cNvSpPr/>
          <p:nvPr/>
        </p:nvSpPr>
        <p:spPr>
          <a:xfrm>
            <a:off x="6708502" y="5326096"/>
            <a:ext cx="5240523" cy="1230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风向角迎浪（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°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逆浪（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0°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谱相同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为方向函数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1F22E2-7B77-9A37-BE41-BAE34FE4E9C2}"/>
              </a:ext>
            </a:extLst>
          </p:cNvPr>
          <p:cNvSpPr txBox="1"/>
          <p:nvPr/>
        </p:nvSpPr>
        <p:spPr>
          <a:xfrm>
            <a:off x="1259966" y="1846983"/>
            <a:ext cx="2982686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5BAC"/>
                </a:solidFill>
              </a:rPr>
              <a:t>角度分布函数</a:t>
            </a:r>
            <a:endParaRPr lang="zh-CN" altLang="en-US" sz="2400" dirty="0">
              <a:solidFill>
                <a:srgbClr val="005BAC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88C5B1-10BE-6F98-96F5-0B0A82565861}"/>
              </a:ext>
            </a:extLst>
          </p:cNvPr>
          <p:cNvSpPr txBox="1"/>
          <p:nvPr/>
        </p:nvSpPr>
        <p:spPr>
          <a:xfrm>
            <a:off x="7254690" y="1825000"/>
            <a:ext cx="2982686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5BAC"/>
                </a:solidFill>
              </a:rPr>
              <a:t>二维海谱</a:t>
            </a:r>
            <a:endParaRPr lang="zh-CN" altLang="en-US" sz="2400" dirty="0">
              <a:solidFill>
                <a:srgbClr val="005BAC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1A9CAC1-DB34-9A3F-3A3F-11B1333B1A82}"/>
              </a:ext>
            </a:extLst>
          </p:cNvPr>
          <p:cNvSpPr txBox="1"/>
          <p:nvPr/>
        </p:nvSpPr>
        <p:spPr>
          <a:xfrm>
            <a:off x="202746" y="2368609"/>
            <a:ext cx="50971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p"/>
            </a:pPr>
            <a:r>
              <a:rPr lang="zh-CN" altLang="en-US" sz="2000" b="1" dirty="0"/>
              <a:t>海浪各方向各频率波能量随风场变化分布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2A92FAC-1FDC-4EE8-112C-95FB6281C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413033"/>
              </p:ext>
            </p:extLst>
          </p:nvPr>
        </p:nvGraphicFramePr>
        <p:xfrm>
          <a:off x="6562934" y="1151276"/>
          <a:ext cx="3534300" cy="65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14371" imgH="390558" progId="Equation.DSMT4">
                  <p:embed/>
                </p:oleObj>
              </mc:Choice>
              <mc:Fallback>
                <p:oleObj name="Equation" r:id="rId5" imgW="2114371" imgH="390558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278FBDA-F5D9-F32E-ED5E-6F269B299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2934" y="1151276"/>
                        <a:ext cx="3534300" cy="65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6C85CC60-3F77-11CD-CC4D-16459869CFE1}"/>
              </a:ext>
            </a:extLst>
          </p:cNvPr>
          <p:cNvSpPr txBox="1"/>
          <p:nvPr/>
        </p:nvSpPr>
        <p:spPr>
          <a:xfrm>
            <a:off x="6197470" y="2353124"/>
            <a:ext cx="50971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p"/>
            </a:pPr>
            <a:r>
              <a:rPr lang="zh-CN" altLang="en-US" sz="2000" b="1" dirty="0"/>
              <a:t>海浪功率谱密度，各谐波分量能量分布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492EBB18-2790-CB1A-8858-DF57335AF779}"/>
              </a:ext>
            </a:extLst>
          </p:cNvPr>
          <p:cNvGrpSpPr/>
          <p:nvPr/>
        </p:nvGrpSpPr>
        <p:grpSpPr>
          <a:xfrm>
            <a:off x="836478" y="3380953"/>
            <a:ext cx="4120288" cy="428658"/>
            <a:chOff x="836478" y="3380953"/>
            <a:chExt cx="4120288" cy="428658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AFFE8A09-82B0-BEA6-691C-61A69A12E45F}"/>
                </a:ext>
              </a:extLst>
            </p:cNvPr>
            <p:cNvGrpSpPr/>
            <p:nvPr/>
          </p:nvGrpSpPr>
          <p:grpSpPr>
            <a:xfrm>
              <a:off x="836478" y="3380953"/>
              <a:ext cx="1646288" cy="415324"/>
              <a:chOff x="836478" y="3380953"/>
              <a:chExt cx="1646288" cy="415324"/>
            </a:xfrm>
          </p:grpSpPr>
          <p:graphicFrame>
            <p:nvGraphicFramePr>
              <p:cNvPr id="22" name="对象 21">
                <a:extLst>
                  <a:ext uri="{FF2B5EF4-FFF2-40B4-BE49-F238E27FC236}">
                    <a16:creationId xmlns:a16="http://schemas.microsoft.com/office/drawing/2014/main" id="{0A48E934-B3A5-A037-E809-0FB7E2A40A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2995378"/>
                  </p:ext>
                </p:extLst>
              </p:nvPr>
            </p:nvGraphicFramePr>
            <p:xfrm>
              <a:off x="836478" y="3380953"/>
              <a:ext cx="328842" cy="3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24985" imgH="270767" progId="Equation.DSMT4">
                      <p:embed/>
                    </p:oleObj>
                  </mc:Choice>
                  <mc:Fallback>
                    <p:oleObj name="Equation" r:id="rId7" imgW="224985" imgH="270767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36478" y="3380953"/>
                            <a:ext cx="328842" cy="396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375EF888-5753-D856-B91B-64240C11F979}"/>
                  </a:ext>
                </a:extLst>
              </p:cNvPr>
              <p:cNvSpPr txBox="1"/>
              <p:nvPr/>
            </p:nvSpPr>
            <p:spPr>
              <a:xfrm>
                <a:off x="1165595" y="3426945"/>
                <a:ext cx="13171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风向角</a:t>
                </a:r>
              </a:p>
            </p:txBody>
          </p: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23AF5B77-2F84-F02C-F0CB-D0E1BBBE8D16}"/>
                </a:ext>
              </a:extLst>
            </p:cNvPr>
            <p:cNvGrpSpPr/>
            <p:nvPr/>
          </p:nvGrpSpPr>
          <p:grpSpPr>
            <a:xfrm>
              <a:off x="2653027" y="3413611"/>
              <a:ext cx="2303739" cy="396000"/>
              <a:chOff x="2591901" y="3413611"/>
              <a:chExt cx="2303739" cy="396000"/>
            </a:xfrm>
          </p:grpSpPr>
          <p:graphicFrame>
            <p:nvGraphicFramePr>
              <p:cNvPr id="27" name="对象 26">
                <a:extLst>
                  <a:ext uri="{FF2B5EF4-FFF2-40B4-BE49-F238E27FC236}">
                    <a16:creationId xmlns:a16="http://schemas.microsoft.com/office/drawing/2014/main" id="{3D630C91-F502-79F3-3341-7828241C261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489946"/>
                  </p:ext>
                </p:extLst>
              </p:nvPr>
            </p:nvGraphicFramePr>
            <p:xfrm>
              <a:off x="2591901" y="3413611"/>
              <a:ext cx="645138" cy="3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90002" imgH="240492" progId="Equation.DSMT4">
                      <p:embed/>
                    </p:oleObj>
                  </mc:Choice>
                  <mc:Fallback>
                    <p:oleObj name="Equation" r:id="rId9" imgW="390002" imgH="240492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591901" y="3413611"/>
                            <a:ext cx="645138" cy="396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6A8F26E-7C13-B7C1-F278-50063F1CEFB5}"/>
                  </a:ext>
                </a:extLst>
              </p:cNvPr>
              <p:cNvSpPr txBox="1"/>
              <p:nvPr/>
            </p:nvSpPr>
            <p:spPr>
              <a:xfrm>
                <a:off x="3171999" y="3426945"/>
                <a:ext cx="17236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逆风比例因子</a:t>
                </a:r>
              </a:p>
            </p:txBody>
          </p:sp>
        </p:grp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EF2EEF3A-9B15-68D7-A3AD-31B29D1E2E15}"/>
              </a:ext>
            </a:extLst>
          </p:cNvPr>
          <p:cNvSpPr txBox="1"/>
          <p:nvPr/>
        </p:nvSpPr>
        <p:spPr>
          <a:xfrm>
            <a:off x="6052812" y="5464639"/>
            <a:ext cx="461665" cy="1156453"/>
          </a:xfrm>
          <a:prstGeom prst="rect">
            <a:avLst/>
          </a:prstGeom>
          <a:solidFill>
            <a:srgbClr val="005BAC"/>
          </a:solidFill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结果分析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D011D46-C3B1-B022-9DC4-1DDF635F5070}"/>
              </a:ext>
            </a:extLst>
          </p:cNvPr>
          <p:cNvSpPr/>
          <p:nvPr/>
        </p:nvSpPr>
        <p:spPr>
          <a:xfrm>
            <a:off x="8583168" y="1129830"/>
            <a:ext cx="1459992" cy="652731"/>
          </a:xfrm>
          <a:prstGeom prst="rect">
            <a:avLst/>
          </a:prstGeom>
          <a:noFill/>
          <a:ln w="19050">
            <a:solidFill>
              <a:srgbClr val="005BAC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3DA3477-428C-91C7-F0B2-6E794ACCA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54965"/>
              </p:ext>
            </p:extLst>
          </p:nvPr>
        </p:nvGraphicFramePr>
        <p:xfrm>
          <a:off x="10299474" y="1285061"/>
          <a:ext cx="270555" cy="379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706" imgH="210217" progId="Equation.DSMT4">
                  <p:embed/>
                </p:oleObj>
              </mc:Choice>
              <mc:Fallback>
                <p:oleObj name="Equation" r:id="rId11" imgW="149706" imgH="210217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FA55DAC-9A79-C297-D4BC-02AA32A78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99474" y="1285061"/>
                        <a:ext cx="270555" cy="379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43C7C7A6-3138-F634-DE28-554E1F57A64A}"/>
              </a:ext>
            </a:extLst>
          </p:cNvPr>
          <p:cNvSpPr/>
          <p:nvPr/>
        </p:nvSpPr>
        <p:spPr>
          <a:xfrm>
            <a:off x="10520786" y="1213905"/>
            <a:ext cx="2436543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波数</a:t>
            </a:r>
            <a:endParaRPr lang="en-US" altLang="zh-CN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33DFB7D-65C0-BB73-9596-0589D326139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48" y="3473803"/>
            <a:ext cx="4867937" cy="3663568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9665D35-7951-198E-290A-76CC452967B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626" y="2827516"/>
            <a:ext cx="3492722" cy="262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914B1389-44CD-D590-2121-5D61C82D3632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0438" y="2827516"/>
            <a:ext cx="3497735" cy="26280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291F7F70-9633-46AE-A099-EDC4487E9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86605"/>
              </p:ext>
            </p:extLst>
          </p:nvPr>
        </p:nvGraphicFramePr>
        <p:xfrm>
          <a:off x="7452339" y="3997361"/>
          <a:ext cx="1002758" cy="28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41200" progId="Equation.DSMT4">
                  <p:embed/>
                </p:oleObj>
              </mc:Choice>
              <mc:Fallback>
                <p:oleObj name="Equation" r:id="rId16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52339" y="3997361"/>
                        <a:ext cx="1002758" cy="28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500AEC3-BF77-489E-632D-6D5B64176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34113"/>
              </p:ext>
            </p:extLst>
          </p:nvPr>
        </p:nvGraphicFramePr>
        <p:xfrm>
          <a:off x="11228786" y="3997516"/>
          <a:ext cx="65178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41200" progId="Equation.DSMT4">
                  <p:embed/>
                </p:oleObj>
              </mc:Choice>
              <mc:Fallback>
                <p:oleObj name="Equation" r:id="rId18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228786" y="3997516"/>
                        <a:ext cx="65178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094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B1F72B-8EC1-6BA2-45C7-BCED2C0A2E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6CAB256D-A855-FE3A-FE47-43701C960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1 </a:t>
            </a:r>
            <a:r>
              <a:rPr lang="zh-CN" altLang="en-US" sz="3600" dirty="0">
                <a:solidFill>
                  <a:srgbClr val="01519A"/>
                </a:solidFill>
              </a:rPr>
              <a:t>二维粗糙海面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E843EA4-B3D3-3222-0150-8CDDE487E28D}"/>
              </a:ext>
            </a:extLst>
          </p:cNvPr>
          <p:cNvSpPr txBox="1"/>
          <p:nvPr/>
        </p:nvSpPr>
        <p:spPr>
          <a:xfrm>
            <a:off x="-200" y="1155704"/>
            <a:ext cx="8035814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.2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海浪建模：线性过滤法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D30215E-2348-9478-1F8D-FA2EA9262D9A}"/>
              </a:ext>
            </a:extLst>
          </p:cNvPr>
          <p:cNvGrpSpPr/>
          <p:nvPr/>
        </p:nvGrpSpPr>
        <p:grpSpPr>
          <a:xfrm>
            <a:off x="1216170" y="2592043"/>
            <a:ext cx="5090474" cy="1460903"/>
            <a:chOff x="1124206" y="2394958"/>
            <a:chExt cx="5090474" cy="1460903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BC8639B6-606E-7862-080E-CC6F7E4B8835}"/>
                </a:ext>
              </a:extLst>
            </p:cNvPr>
            <p:cNvSpPr/>
            <p:nvPr/>
          </p:nvSpPr>
          <p:spPr>
            <a:xfrm>
              <a:off x="2681414" y="2394958"/>
              <a:ext cx="2128672" cy="1460903"/>
            </a:xfrm>
            <a:prstGeom prst="rect">
              <a:avLst/>
            </a:prstGeom>
            <a:noFill/>
            <a:ln w="19050">
              <a:solidFill>
                <a:srgbClr val="005BA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E8C2732E-04E1-FFAE-22A9-DC79BAC58C22}"/>
                </a:ext>
              </a:extLst>
            </p:cNvPr>
            <p:cNvCxnSpPr>
              <a:cxnSpLocks/>
              <a:endCxn id="2" idx="1"/>
            </p:cNvCxnSpPr>
            <p:nvPr/>
          </p:nvCxnSpPr>
          <p:spPr>
            <a:xfrm>
              <a:off x="1124206" y="3125409"/>
              <a:ext cx="1557208" cy="1"/>
            </a:xfrm>
            <a:prstGeom prst="straightConnector1">
              <a:avLst/>
            </a:prstGeom>
            <a:ln w="19050">
              <a:solidFill>
                <a:srgbClr val="005BA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E7600911-B882-3195-FF53-0941D08B4A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558320"/>
                </p:ext>
              </p:extLst>
            </p:nvPr>
          </p:nvGraphicFramePr>
          <p:xfrm>
            <a:off x="3031466" y="2852831"/>
            <a:ext cx="142716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228600" progId="Equation.DSMT4">
                    <p:embed/>
                  </p:oleObj>
                </mc:Choice>
                <mc:Fallback>
                  <p:oleObj name="Equation" r:id="rId3" imgW="596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31466" y="2852831"/>
                          <a:ext cx="1427162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3DAEB93C-1242-319E-6425-FE0CA0CE7DC1}"/>
                </a:ext>
              </a:extLst>
            </p:cNvPr>
            <p:cNvCxnSpPr>
              <a:cxnSpLocks/>
              <a:stCxn id="2" idx="3"/>
            </p:cNvCxnSpPr>
            <p:nvPr/>
          </p:nvCxnSpPr>
          <p:spPr>
            <a:xfrm flipV="1">
              <a:off x="4810086" y="3125409"/>
              <a:ext cx="1404594" cy="1"/>
            </a:xfrm>
            <a:prstGeom prst="straightConnector1">
              <a:avLst/>
            </a:prstGeom>
            <a:ln w="19050">
              <a:solidFill>
                <a:srgbClr val="005BA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C51B1E34-B597-AC2F-AB98-201AC4450898}"/>
                </a:ext>
              </a:extLst>
            </p:cNvPr>
            <p:cNvSpPr txBox="1"/>
            <p:nvPr/>
          </p:nvSpPr>
          <p:spPr>
            <a:xfrm>
              <a:off x="1300550" y="2736632"/>
              <a:ext cx="12045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/>
                <a:t>白噪声</a:t>
              </a: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12E3E78B-D213-4BF6-E2B2-17E3C3A2F09B}"/>
                </a:ext>
              </a:extLst>
            </p:cNvPr>
            <p:cNvSpPr txBox="1"/>
            <p:nvPr/>
          </p:nvSpPr>
          <p:spPr>
            <a:xfrm>
              <a:off x="5060335" y="2736632"/>
              <a:ext cx="897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/>
                <a:t>浪高</a:t>
              </a:r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DBE4795A-6FDC-6662-BC9B-938B4319C269}"/>
              </a:ext>
            </a:extLst>
          </p:cNvPr>
          <p:cNvSpPr txBox="1"/>
          <p:nvPr/>
        </p:nvSpPr>
        <p:spPr>
          <a:xfrm>
            <a:off x="1216170" y="1892078"/>
            <a:ext cx="6918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b="1" dirty="0"/>
              <a:t>本质：傅里叶变换与逆变换（</a:t>
            </a:r>
            <a:r>
              <a:rPr lang="en-US" altLang="zh-CN" sz="2000" b="1" dirty="0"/>
              <a:t>FFT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IFFT</a:t>
            </a:r>
            <a:r>
              <a:rPr lang="zh-CN" altLang="en-US" sz="2000" b="1" dirty="0"/>
              <a:t>）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093936FB-C726-90F5-3D26-CB4CCFCD61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4235" y="1295708"/>
            <a:ext cx="4337881" cy="3253411"/>
          </a:xfrm>
          <a:prstGeom prst="rect">
            <a:avLst/>
          </a:prstGeom>
        </p:spPr>
      </p:pic>
      <p:grpSp>
        <p:nvGrpSpPr>
          <p:cNvPr id="40" name="组合 39">
            <a:extLst>
              <a:ext uri="{FF2B5EF4-FFF2-40B4-BE49-F238E27FC236}">
                <a16:creationId xmlns:a16="http://schemas.microsoft.com/office/drawing/2014/main" id="{25276A57-F404-8B2A-9CA3-F5C30EB2781F}"/>
              </a:ext>
            </a:extLst>
          </p:cNvPr>
          <p:cNvGrpSpPr/>
          <p:nvPr/>
        </p:nvGrpSpPr>
        <p:grpSpPr>
          <a:xfrm>
            <a:off x="8334033" y="4457612"/>
            <a:ext cx="3381493" cy="2296417"/>
            <a:chOff x="8388463" y="4457612"/>
            <a:chExt cx="3381493" cy="2296417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2184ED0D-41EF-A36C-94FB-0D38281E5E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572717"/>
                </p:ext>
              </p:extLst>
            </p:nvPr>
          </p:nvGraphicFramePr>
          <p:xfrm>
            <a:off x="8388463" y="4457612"/>
            <a:ext cx="3381493" cy="758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81080" imgH="444240" progId="Equation.DSMT4">
                    <p:embed/>
                  </p:oleObj>
                </mc:Choice>
                <mc:Fallback>
                  <p:oleObj name="Equation" r:id="rId6" imgW="19810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388463" y="4457612"/>
                          <a:ext cx="3381493" cy="7588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C8813DDD-011D-4B80-F0C0-5AE3DC760E25}"/>
                </a:ext>
              </a:extLst>
            </p:cNvPr>
            <p:cNvGrpSpPr/>
            <p:nvPr/>
          </p:nvGrpSpPr>
          <p:grpSpPr>
            <a:xfrm>
              <a:off x="8904503" y="5286955"/>
              <a:ext cx="2349412" cy="1467074"/>
              <a:chOff x="1798420" y="5286955"/>
              <a:chExt cx="2349412" cy="1467074"/>
            </a:xfrm>
          </p:grpSpPr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68780CE4-632A-83FC-1CD2-9B55DBC40B9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82604"/>
                  </p:ext>
                </p:extLst>
              </p:nvPr>
            </p:nvGraphicFramePr>
            <p:xfrm>
              <a:off x="1798420" y="5286955"/>
              <a:ext cx="1063636" cy="36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619121" imgH="209498" progId="Equation.DSMT4">
                      <p:embed/>
                    </p:oleObj>
                  </mc:Choice>
                  <mc:Fallback>
                    <p:oleObj name="Equation" r:id="rId8" imgW="619121" imgH="209498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798420" y="5286955"/>
                            <a:ext cx="1063636" cy="360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3C294DE6-5DE2-ECB3-357F-C8A5450F2EE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2754064"/>
                  </p:ext>
                </p:extLst>
              </p:nvPr>
            </p:nvGraphicFramePr>
            <p:xfrm>
              <a:off x="1801296" y="5804846"/>
              <a:ext cx="1123200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42946" imgH="285810" progId="Equation.DSMT4">
                      <p:embed/>
                    </p:oleObj>
                  </mc:Choice>
                  <mc:Fallback>
                    <p:oleObj name="Equation" r:id="rId10" imgW="742946" imgH="28581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801296" y="5804846"/>
                            <a:ext cx="1123200" cy="43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085C16C-49AE-AD05-1DAD-99DD207DAE25}"/>
                  </a:ext>
                </a:extLst>
              </p:cNvPr>
              <p:cNvSpPr txBox="1"/>
              <p:nvPr/>
            </p:nvSpPr>
            <p:spPr>
              <a:xfrm>
                <a:off x="3024632" y="5286955"/>
                <a:ext cx="112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b="1" dirty="0"/>
                  <a:t>位置矢量</a:t>
                </a: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695EA77-2D65-1D9E-56F7-720BD6210289}"/>
                  </a:ext>
                </a:extLst>
              </p:cNvPr>
              <p:cNvSpPr txBox="1"/>
              <p:nvPr/>
            </p:nvSpPr>
            <p:spPr>
              <a:xfrm>
                <a:off x="3024632" y="5835826"/>
                <a:ext cx="112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b="1" dirty="0"/>
                  <a:t>波数矢量</a:t>
                </a:r>
              </a:p>
            </p:txBody>
          </p:sp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id="{1DF54527-704C-297A-D243-F14FBEF4FA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1006828"/>
                  </p:ext>
                </p:extLst>
              </p:nvPr>
            </p:nvGraphicFramePr>
            <p:xfrm>
              <a:off x="2055601" y="6394738"/>
              <a:ext cx="549275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80880" imgH="241200" progId="Equation.DSMT4">
                      <p:embed/>
                    </p:oleObj>
                  </mc:Choice>
                  <mc:Fallback>
                    <p:oleObj name="Equation" r:id="rId12" imgW="3808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55601" y="6394738"/>
                            <a:ext cx="549275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85E9B14-42B6-CCD4-D63E-743890A1DC65}"/>
                  </a:ext>
                </a:extLst>
              </p:cNvPr>
              <p:cNvSpPr txBox="1"/>
              <p:nvPr/>
            </p:nvSpPr>
            <p:spPr>
              <a:xfrm>
                <a:off x="3024632" y="6384697"/>
                <a:ext cx="112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b="1" dirty="0"/>
                  <a:t>海面长度</a:t>
                </a:r>
              </a:p>
            </p:txBody>
          </p:sp>
        </p:grp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A7CED725-4C65-9B39-F685-23FBC6095449}"/>
              </a:ext>
            </a:extLst>
          </p:cNvPr>
          <p:cNvGrpSpPr/>
          <p:nvPr/>
        </p:nvGrpSpPr>
        <p:grpSpPr>
          <a:xfrm>
            <a:off x="374814" y="4549957"/>
            <a:ext cx="7365803" cy="1690219"/>
            <a:chOff x="4679124" y="4549957"/>
            <a:chExt cx="7365803" cy="1690219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C279F9A0-0C34-D43A-4DC4-84330A36C0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523555"/>
                </p:ext>
              </p:extLst>
            </p:nvPr>
          </p:nvGraphicFramePr>
          <p:xfrm>
            <a:off x="4694156" y="4549957"/>
            <a:ext cx="7350771" cy="512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238102" imgH="295169" progId="Equation.DSMT4">
                    <p:embed/>
                  </p:oleObj>
                </mc:Choice>
                <mc:Fallback>
                  <p:oleObj name="Equation" r:id="rId14" imgW="4238102" imgH="29516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94156" y="4549957"/>
                          <a:ext cx="7350771" cy="5120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2A328F65-7A4A-4192-8614-0BC00C5FF902}"/>
                </a:ext>
              </a:extLst>
            </p:cNvPr>
            <p:cNvGrpSpPr/>
            <p:nvPr/>
          </p:nvGrpSpPr>
          <p:grpSpPr>
            <a:xfrm>
              <a:off x="4694156" y="5286955"/>
              <a:ext cx="4471379" cy="432000"/>
              <a:chOff x="5369317" y="5229080"/>
              <a:chExt cx="4471379" cy="432000"/>
            </a:xfrm>
          </p:grpSpPr>
          <p:graphicFrame>
            <p:nvGraphicFramePr>
              <p:cNvPr id="11" name="对象 10">
                <a:extLst>
                  <a:ext uri="{FF2B5EF4-FFF2-40B4-BE49-F238E27FC236}">
                    <a16:creationId xmlns:a16="http://schemas.microsoft.com/office/drawing/2014/main" id="{8665DA1F-C813-E2E1-FEB8-5C0F049E31F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6901049"/>
                  </p:ext>
                </p:extLst>
              </p:nvPr>
            </p:nvGraphicFramePr>
            <p:xfrm>
              <a:off x="5369317" y="5229080"/>
              <a:ext cx="664615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80832" imgH="247654" progId="Equation.DSMT4">
                      <p:embed/>
                    </p:oleObj>
                  </mc:Choice>
                  <mc:Fallback>
                    <p:oleObj name="Equation" r:id="rId16" imgW="380832" imgH="247654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5369317" y="5229080"/>
                            <a:ext cx="664615" cy="43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EFF7DB9-9180-F70B-35BB-E176282C2BD6}"/>
                  </a:ext>
                </a:extLst>
              </p:cNvPr>
              <p:cNvSpPr txBox="1"/>
              <p:nvPr/>
            </p:nvSpPr>
            <p:spPr>
              <a:xfrm>
                <a:off x="6125412" y="5241914"/>
                <a:ext cx="37152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是均值为</a:t>
                </a:r>
                <a:r>
                  <a:rPr lang="en-US" altLang="zh-CN" b="1" dirty="0"/>
                  <a:t>0</a:t>
                </a:r>
                <a:r>
                  <a:rPr lang="zh-CN" altLang="en-US" b="1" dirty="0"/>
                  <a:t>，方差为</a:t>
                </a:r>
                <a:r>
                  <a:rPr lang="en-US" altLang="zh-CN" b="1" dirty="0"/>
                  <a:t>1</a:t>
                </a:r>
                <a:r>
                  <a:rPr lang="zh-CN" altLang="en-US" b="1" dirty="0"/>
                  <a:t>的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复高斯变量</a:t>
                </a:r>
              </a:p>
            </p:txBody>
          </p:sp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CDA14FB7-4D20-D4AA-27FD-7DCD720438CC}"/>
                </a:ext>
              </a:extLst>
            </p:cNvPr>
            <p:cNvGrpSpPr/>
            <p:nvPr/>
          </p:nvGrpSpPr>
          <p:grpSpPr>
            <a:xfrm>
              <a:off x="4679124" y="5800809"/>
              <a:ext cx="7088333" cy="439367"/>
              <a:chOff x="5288993" y="5835826"/>
              <a:chExt cx="7088333" cy="439367"/>
            </a:xfrm>
          </p:grpSpPr>
          <p:graphicFrame>
            <p:nvGraphicFramePr>
              <p:cNvPr id="21" name="对象 20">
                <a:extLst>
                  <a:ext uri="{FF2B5EF4-FFF2-40B4-BE49-F238E27FC236}">
                    <a16:creationId xmlns:a16="http://schemas.microsoft.com/office/drawing/2014/main" id="{351A944F-77BB-DF09-C6C7-3DFDB8F9E6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4255346"/>
                  </p:ext>
                </p:extLst>
              </p:nvPr>
            </p:nvGraphicFramePr>
            <p:xfrm>
              <a:off x="5288993" y="5835826"/>
              <a:ext cx="2445812" cy="439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590638" imgH="285810" progId="Equation.DSMT4">
                      <p:embed/>
                    </p:oleObj>
                  </mc:Choice>
                  <mc:Fallback>
                    <p:oleObj name="Equation" r:id="rId18" imgW="1590638" imgH="28581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288993" y="5835826"/>
                            <a:ext cx="2445812" cy="4393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A07306BE-CA9A-2CE8-397E-82455A904AF2}"/>
                  </a:ext>
                </a:extLst>
              </p:cNvPr>
              <p:cNvSpPr txBox="1"/>
              <p:nvPr/>
            </p:nvSpPr>
            <p:spPr>
              <a:xfrm>
                <a:off x="7836183" y="5842690"/>
                <a:ext cx="454114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latin typeface="+mj-ea"/>
                    <a:ea typeface="+mj-ea"/>
                  </a:rPr>
                  <a:t>满足</a:t>
                </a:r>
                <a:r>
                  <a:rPr lang="en-US" altLang="zh-CN" sz="1800" b="1" kern="100" dirty="0">
                    <a:solidFill>
                      <a:srgbClr val="C00000"/>
                    </a:solidFill>
                    <a:effectLst/>
                    <a:latin typeface="+mj-ea"/>
                    <a:ea typeface="+mj-ea"/>
                  </a:rPr>
                  <a:t>Hermitian</a:t>
                </a:r>
                <a:r>
                  <a:rPr lang="zh-CN" altLang="zh-CN" sz="1800" b="1" kern="100" dirty="0">
                    <a:solidFill>
                      <a:srgbClr val="C00000"/>
                    </a:solidFill>
                    <a:effectLst/>
                    <a:latin typeface="+mj-ea"/>
                    <a:ea typeface="+mj-ea"/>
                    <a:cs typeface="Times New Roman" panose="02020603050405020304" pitchFamily="18" charset="0"/>
                  </a:rPr>
                  <a:t>关系</a:t>
                </a:r>
                <a:r>
                  <a:rPr lang="zh-CN" altLang="en-US" sz="1800" b="1" kern="100" dirty="0">
                    <a:effectLst/>
                    <a:latin typeface="+mj-ea"/>
                    <a:ea typeface="+mj-ea"/>
                    <a:cs typeface="Times New Roman" panose="02020603050405020304" pitchFamily="18" charset="0"/>
                  </a:rPr>
                  <a:t>，逆变换海面高度实数</a:t>
                </a:r>
                <a:endParaRPr lang="zh-CN" altLang="en-US" b="1" dirty="0">
                  <a:latin typeface="+mj-ea"/>
                  <a:ea typeface="+mj-ea"/>
                </a:endParaRPr>
              </a:p>
            </p:txBody>
          </p:sp>
        </p:grp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68BC9BE7-4440-C583-C281-DF9AAD215999}"/>
              </a:ext>
            </a:extLst>
          </p:cNvPr>
          <p:cNvSpPr/>
          <p:nvPr/>
        </p:nvSpPr>
        <p:spPr>
          <a:xfrm>
            <a:off x="272142" y="4457612"/>
            <a:ext cx="7571147" cy="2286375"/>
          </a:xfrm>
          <a:prstGeom prst="rect">
            <a:avLst/>
          </a:prstGeom>
          <a:noFill/>
          <a:ln w="19050">
            <a:solidFill>
              <a:srgbClr val="005BAC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911148DE-5363-A80F-2760-9939AFA0698F}"/>
              </a:ext>
            </a:extLst>
          </p:cNvPr>
          <p:cNvSpPr/>
          <p:nvPr/>
        </p:nvSpPr>
        <p:spPr>
          <a:xfrm>
            <a:off x="8067778" y="4457612"/>
            <a:ext cx="3914002" cy="2286375"/>
          </a:xfrm>
          <a:prstGeom prst="rect">
            <a:avLst/>
          </a:prstGeom>
          <a:noFill/>
          <a:ln w="19050">
            <a:solidFill>
              <a:srgbClr val="005BAC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箭头: 右 38">
            <a:extLst>
              <a:ext uri="{FF2B5EF4-FFF2-40B4-BE49-F238E27FC236}">
                <a16:creationId xmlns:a16="http://schemas.microsoft.com/office/drawing/2014/main" id="{18D31E84-F677-AD9D-4A3E-0687528AD1CF}"/>
              </a:ext>
            </a:extLst>
          </p:cNvPr>
          <p:cNvSpPr/>
          <p:nvPr/>
        </p:nvSpPr>
        <p:spPr>
          <a:xfrm>
            <a:off x="7708882" y="5299789"/>
            <a:ext cx="588536" cy="536037"/>
          </a:xfrm>
          <a:prstGeom prst="rightArrow">
            <a:avLst/>
          </a:prstGeom>
          <a:solidFill>
            <a:srgbClr val="005BA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74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B1F72B-8EC1-6BA2-45C7-BCED2C0A2E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>
            <a:extLst>
              <a:ext uri="{FF2B5EF4-FFF2-40B4-BE49-F238E27FC236}">
                <a16:creationId xmlns:a16="http://schemas.microsoft.com/office/drawing/2014/main" id="{D7F19399-A068-FC45-7B86-BA6061E4CE0E}"/>
              </a:ext>
            </a:extLst>
          </p:cNvPr>
          <p:cNvSpPr txBox="1"/>
          <p:nvPr/>
        </p:nvSpPr>
        <p:spPr>
          <a:xfrm>
            <a:off x="8127087" y="1746924"/>
            <a:ext cx="2590484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实验常量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28FC7655-C7AB-A64D-94F5-2025C42C7E09}"/>
              </a:ext>
            </a:extLst>
          </p:cNvPr>
          <p:cNvGrpSpPr/>
          <p:nvPr/>
        </p:nvGrpSpPr>
        <p:grpSpPr>
          <a:xfrm>
            <a:off x="6377340" y="2057295"/>
            <a:ext cx="4880158" cy="1592231"/>
            <a:chOff x="6660182" y="2124113"/>
            <a:chExt cx="4880158" cy="1592231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45BC2FBB-7A78-1FE0-2727-0C7F8678DB53}"/>
                </a:ext>
              </a:extLst>
            </p:cNvPr>
            <p:cNvSpPr/>
            <p:nvPr/>
          </p:nvSpPr>
          <p:spPr>
            <a:xfrm>
              <a:off x="6660182" y="2124113"/>
              <a:ext cx="3835516" cy="15922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indent="-342900" algn="ctr"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海面长度 </a:t>
              </a:r>
              <a:endPara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 indent="-342900" algn="ctr"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采样间隔</a:t>
              </a:r>
              <a:endPara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 indent="-342900" algn="ctr"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采样点数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2A120BE9-7F62-6F95-5582-4EDFAE98A0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035570"/>
                </p:ext>
              </p:extLst>
            </p:nvPr>
          </p:nvGraphicFramePr>
          <p:xfrm>
            <a:off x="9382928" y="2283740"/>
            <a:ext cx="2157412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82680" imgH="241200" progId="Equation.DSMT4">
                    <p:embed/>
                  </p:oleObj>
                </mc:Choice>
                <mc:Fallback>
                  <p:oleObj name="Equation" r:id="rId3" imgW="1282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382928" y="2283740"/>
                          <a:ext cx="2157412" cy="404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2E7ECA1B-0274-48E6-3972-30CA19AC2E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086944"/>
                </p:ext>
              </p:extLst>
            </p:nvPr>
          </p:nvGraphicFramePr>
          <p:xfrm>
            <a:off x="9382928" y="2796782"/>
            <a:ext cx="1973559" cy="4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80800" imgH="241200" progId="Equation.DSMT4">
                    <p:embed/>
                  </p:oleObj>
                </mc:Choice>
                <mc:Fallback>
                  <p:oleObj name="Equation" r:id="rId5" imgW="1180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82928" y="2796782"/>
                          <a:ext cx="1973559" cy="4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168C252F-5878-83A0-15CF-FAE5D1C792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802064"/>
                </p:ext>
              </p:extLst>
            </p:nvPr>
          </p:nvGraphicFramePr>
          <p:xfrm>
            <a:off x="9382928" y="3308213"/>
            <a:ext cx="1747200" cy="4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90594" imgH="228576" progId="Equation.DSMT4">
                    <p:embed/>
                  </p:oleObj>
                </mc:Choice>
                <mc:Fallback>
                  <p:oleObj name="Equation" r:id="rId7" imgW="990594" imgH="22857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82928" y="3308213"/>
                          <a:ext cx="1747200" cy="4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标题 4">
            <a:extLst>
              <a:ext uri="{FF2B5EF4-FFF2-40B4-BE49-F238E27FC236}">
                <a16:creationId xmlns:a16="http://schemas.microsoft.com/office/drawing/2014/main" id="{6CAB256D-A855-FE3A-FE47-43701C960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1 </a:t>
            </a:r>
            <a:r>
              <a:rPr lang="zh-CN" altLang="en-US" sz="3600" dirty="0">
                <a:solidFill>
                  <a:srgbClr val="01519A"/>
                </a:solidFill>
              </a:rPr>
              <a:t>二维粗糙海面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E843EA4-B3D3-3222-0150-8CDDE487E28D}"/>
              </a:ext>
            </a:extLst>
          </p:cNvPr>
          <p:cNvSpPr txBox="1"/>
          <p:nvPr/>
        </p:nvSpPr>
        <p:spPr>
          <a:xfrm>
            <a:off x="-200" y="1155704"/>
            <a:ext cx="9296600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.2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海浪建模：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风速实验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风向角实验、时变海面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D6BCEC89-D395-A304-B87F-903A588911F2}"/>
              </a:ext>
            </a:extLst>
          </p:cNvPr>
          <p:cNvGrpSpPr/>
          <p:nvPr/>
        </p:nvGrpSpPr>
        <p:grpSpPr>
          <a:xfrm>
            <a:off x="7180167" y="3730300"/>
            <a:ext cx="4127559" cy="1400470"/>
            <a:chOff x="7180167" y="3730300"/>
            <a:chExt cx="4127559" cy="1400470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97CD5BFD-84FB-8602-EA7D-7D9D2A2BD846}"/>
                </a:ext>
              </a:extLst>
            </p:cNvPr>
            <p:cNvSpPr txBox="1"/>
            <p:nvPr/>
          </p:nvSpPr>
          <p:spPr>
            <a:xfrm>
              <a:off x="8127087" y="3730300"/>
              <a:ext cx="2590484" cy="400110"/>
            </a:xfrm>
            <a:prstGeom prst="rect">
              <a:avLst/>
            </a:prstGeom>
            <a:solidFill>
              <a:srgbClr val="005BA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</a:rPr>
                <a:t>实验变量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0AED554E-F160-E5EF-865B-88A321615458}"/>
                </a:ext>
              </a:extLst>
            </p:cNvPr>
            <p:cNvSpPr txBox="1"/>
            <p:nvPr/>
          </p:nvSpPr>
          <p:spPr>
            <a:xfrm>
              <a:off x="7180167" y="4061759"/>
              <a:ext cx="4127559" cy="106901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742950" lvl="1" indent="-285750"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风向角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°</a:t>
              </a:r>
            </a:p>
            <a:p>
              <a:pPr marL="742950" lvl="1" indent="-285750"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风速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0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=3/5/7/9 (m/s)</a:t>
              </a:r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DD77FBBF-9244-B065-F589-0755887D87CC}"/>
              </a:ext>
            </a:extLst>
          </p:cNvPr>
          <p:cNvSpPr txBox="1"/>
          <p:nvPr/>
        </p:nvSpPr>
        <p:spPr>
          <a:xfrm>
            <a:off x="6898615" y="5543003"/>
            <a:ext cx="5047427" cy="1069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ctr">
              <a:lnSpc>
                <a:spcPct val="170000"/>
              </a:lnSpc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着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风速增加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algn="ctr">
              <a:lnSpc>
                <a:spcPct val="170000"/>
              </a:lnSpc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海浪组成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长增加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海浪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度增加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BFBFC7FC-0F32-0515-C53C-D8D848E002C6}"/>
              </a:ext>
            </a:extLst>
          </p:cNvPr>
          <p:cNvSpPr txBox="1"/>
          <p:nvPr/>
        </p:nvSpPr>
        <p:spPr>
          <a:xfrm>
            <a:off x="8127087" y="5205544"/>
            <a:ext cx="2590484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结果分析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67D3E02F-CCF7-B319-476B-6901FC60B46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300" y="1872342"/>
            <a:ext cx="3062294" cy="241200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6956A3B6-DA53-2404-4DCC-907B612BCC6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300" y="4394199"/>
            <a:ext cx="2999235" cy="241200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4C39A217-FC99-B8A9-5C20-2A9022ECAE5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2473" y="1872342"/>
            <a:ext cx="3062294" cy="241200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069359F9-416C-3EFC-D234-E0A735D446A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2874" y="4394199"/>
            <a:ext cx="2999235" cy="2412000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4E2F4445-AE49-D167-4A03-710307ECD1C0}"/>
              </a:ext>
            </a:extLst>
          </p:cNvPr>
          <p:cNvSpPr/>
          <p:nvPr/>
        </p:nvSpPr>
        <p:spPr>
          <a:xfrm>
            <a:off x="6898615" y="4340352"/>
            <a:ext cx="306152" cy="2271662"/>
          </a:xfrm>
          <a:prstGeom prst="rect">
            <a:avLst/>
          </a:prstGeom>
          <a:noFill/>
          <a:ln w="19050"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436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B1F72B-8EC1-6BA2-45C7-BCED2C0A2E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>
            <a:extLst>
              <a:ext uri="{FF2B5EF4-FFF2-40B4-BE49-F238E27FC236}">
                <a16:creationId xmlns:a16="http://schemas.microsoft.com/office/drawing/2014/main" id="{D7F19399-A068-FC45-7B86-BA6061E4CE0E}"/>
              </a:ext>
            </a:extLst>
          </p:cNvPr>
          <p:cNvSpPr txBox="1"/>
          <p:nvPr/>
        </p:nvSpPr>
        <p:spPr>
          <a:xfrm>
            <a:off x="8127087" y="1746924"/>
            <a:ext cx="2590484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实验常量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28FC7655-C7AB-A64D-94F5-2025C42C7E09}"/>
              </a:ext>
            </a:extLst>
          </p:cNvPr>
          <p:cNvGrpSpPr/>
          <p:nvPr/>
        </p:nvGrpSpPr>
        <p:grpSpPr>
          <a:xfrm>
            <a:off x="6377340" y="2057295"/>
            <a:ext cx="4880158" cy="1592231"/>
            <a:chOff x="6660182" y="2124113"/>
            <a:chExt cx="4880158" cy="1592231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45BC2FBB-7A78-1FE0-2727-0C7F8678DB53}"/>
                </a:ext>
              </a:extLst>
            </p:cNvPr>
            <p:cNvSpPr/>
            <p:nvPr/>
          </p:nvSpPr>
          <p:spPr>
            <a:xfrm>
              <a:off x="6660182" y="2124113"/>
              <a:ext cx="3835516" cy="15922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indent="-342900" algn="ctr"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海面长度 </a:t>
              </a:r>
              <a:endPara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 indent="-342900" algn="ctr"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采样间隔</a:t>
              </a:r>
              <a:endPara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1" indent="-342900" algn="ctr"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采样点数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2A120BE9-7F62-6F95-5582-4EDFAE98A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82928" y="2283740"/>
            <a:ext cx="2157412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82680" imgH="241200" progId="Equation.DSMT4">
                    <p:embed/>
                  </p:oleObj>
                </mc:Choice>
                <mc:Fallback>
                  <p:oleObj name="Equation" r:id="rId3" imgW="1282680" imgH="2412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2A120BE9-7F62-6F95-5582-4EDFAE98A0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382928" y="2283740"/>
                          <a:ext cx="2157412" cy="404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2E7ECA1B-0274-48E6-3972-30CA19AC2E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82928" y="2796782"/>
            <a:ext cx="1973559" cy="4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80800" imgH="241200" progId="Equation.DSMT4">
                    <p:embed/>
                  </p:oleObj>
                </mc:Choice>
                <mc:Fallback>
                  <p:oleObj name="Equation" r:id="rId5" imgW="1180800" imgH="2412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2E7ECA1B-0274-48E6-3972-30CA19AC2E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82928" y="2796782"/>
                          <a:ext cx="1973559" cy="4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168C252F-5878-83A0-15CF-FAE5D1C792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82928" y="3308213"/>
            <a:ext cx="1747200" cy="4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90594" imgH="228576" progId="Equation.DSMT4">
                    <p:embed/>
                  </p:oleObj>
                </mc:Choice>
                <mc:Fallback>
                  <p:oleObj name="Equation" r:id="rId7" imgW="990594" imgH="228576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168C252F-5878-83A0-15CF-FAE5D1C792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82928" y="3308213"/>
                          <a:ext cx="1747200" cy="4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标题 4">
            <a:extLst>
              <a:ext uri="{FF2B5EF4-FFF2-40B4-BE49-F238E27FC236}">
                <a16:creationId xmlns:a16="http://schemas.microsoft.com/office/drawing/2014/main" id="{6CAB256D-A855-FE3A-FE47-43701C960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1519A"/>
                </a:solidFill>
              </a:rPr>
              <a:t>3.1 </a:t>
            </a:r>
            <a:r>
              <a:rPr lang="zh-CN" altLang="en-US" sz="3600" dirty="0">
                <a:solidFill>
                  <a:srgbClr val="01519A"/>
                </a:solidFill>
              </a:rPr>
              <a:t>二维粗糙海面建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E843EA4-B3D3-3222-0150-8CDDE487E28D}"/>
              </a:ext>
            </a:extLst>
          </p:cNvPr>
          <p:cNvSpPr txBox="1"/>
          <p:nvPr/>
        </p:nvSpPr>
        <p:spPr>
          <a:xfrm>
            <a:off x="-200" y="1155704"/>
            <a:ext cx="9296600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40000"/>
              </a:lnSpc>
              <a:buFont typeface="微软雅黑" panose="020B0503020204020204" pitchFamily="34" charset="-122"/>
              <a:buChar char="－"/>
            </a:pPr>
            <a:r>
              <a:rPr lang="en-US" altLang="zh-CN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.2 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海浪建模：风速实验、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风向角实验</a:t>
            </a:r>
            <a:r>
              <a:rPr lang="zh-CN" altLang="en-US" sz="2400" b="1" dirty="0">
                <a:solidFill>
                  <a:srgbClr val="005BA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时变海面</a:t>
            </a:r>
            <a:endParaRPr lang="en-US" altLang="zh-CN" sz="2400" b="1" dirty="0">
              <a:solidFill>
                <a:srgbClr val="005BA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D6BCEC89-D395-A304-B87F-903A588911F2}"/>
              </a:ext>
            </a:extLst>
          </p:cNvPr>
          <p:cNvGrpSpPr/>
          <p:nvPr/>
        </p:nvGrpSpPr>
        <p:grpSpPr>
          <a:xfrm>
            <a:off x="7180167" y="3730300"/>
            <a:ext cx="4127559" cy="1400470"/>
            <a:chOff x="7180167" y="3730300"/>
            <a:chExt cx="4127559" cy="1400470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97CD5BFD-84FB-8602-EA7D-7D9D2A2BD846}"/>
                </a:ext>
              </a:extLst>
            </p:cNvPr>
            <p:cNvSpPr txBox="1"/>
            <p:nvPr/>
          </p:nvSpPr>
          <p:spPr>
            <a:xfrm>
              <a:off x="8127087" y="3730300"/>
              <a:ext cx="2590484" cy="400110"/>
            </a:xfrm>
            <a:prstGeom prst="rect">
              <a:avLst/>
            </a:prstGeom>
            <a:solidFill>
              <a:srgbClr val="005BA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</a:rPr>
                <a:t>实验变量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0AED554E-F160-E5EF-865B-88A321615458}"/>
                </a:ext>
              </a:extLst>
            </p:cNvPr>
            <p:cNvSpPr txBox="1"/>
            <p:nvPr/>
          </p:nvSpPr>
          <p:spPr>
            <a:xfrm>
              <a:off x="7180167" y="4061759"/>
              <a:ext cx="4127559" cy="106901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742950" lvl="1" indent="-285750"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风速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0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=5 (m/s)</a:t>
              </a:r>
            </a:p>
            <a:p>
              <a:pPr marL="742950" lvl="1" indent="-285750"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kern="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风向角</a:t>
              </a:r>
              <a:r>
                <a:rPr lang="en-US" altLang="zh-CN" sz="2000" b="1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°/45°/90°/180°</a:t>
              </a:r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DD77FBBF-9244-B065-F589-0755887D87CC}"/>
              </a:ext>
            </a:extLst>
          </p:cNvPr>
          <p:cNvSpPr txBox="1"/>
          <p:nvPr/>
        </p:nvSpPr>
        <p:spPr>
          <a:xfrm>
            <a:off x="6898615" y="5556499"/>
            <a:ext cx="5047427" cy="1069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ctr">
              <a:lnSpc>
                <a:spcPct val="170000"/>
              </a:lnSpc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着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风向角改变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algn="ctr">
              <a:lnSpc>
                <a:spcPct val="170000"/>
              </a:lnSpc>
            </a:pP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海浪整体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改变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迎风</a:t>
            </a:r>
            <a:r>
              <a:rPr lang="zh-CN" altLang="en-US" sz="20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风相同</a:t>
            </a:r>
            <a:endParaRPr lang="en-US" altLang="zh-CN" sz="20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BFBFC7FC-0F32-0515-C53C-D8D848E002C6}"/>
              </a:ext>
            </a:extLst>
          </p:cNvPr>
          <p:cNvSpPr txBox="1"/>
          <p:nvPr/>
        </p:nvSpPr>
        <p:spPr>
          <a:xfrm>
            <a:off x="8127087" y="5205544"/>
            <a:ext cx="2590484" cy="400110"/>
          </a:xfrm>
          <a:prstGeom prst="rect">
            <a:avLst/>
          </a:prstGeom>
          <a:solidFill>
            <a:srgbClr val="005BA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</a:rPr>
              <a:t>结果分析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389C65F-9268-5B1A-4FC4-4ECF6AD3CC7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812" y="1851515"/>
            <a:ext cx="3061105" cy="241106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10AD77B-C991-BA68-A5A6-D25E77C0B43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7147" y="4301535"/>
            <a:ext cx="3061105" cy="241106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93E6E67-BE4E-B183-9616-D6E30594D91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7147" y="1851515"/>
            <a:ext cx="3061105" cy="241106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9E711D3-81D1-52B3-6B59-46A426DCBDB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812" y="4301535"/>
            <a:ext cx="3061105" cy="2411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613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Kind&quot;:&quot;System&quot;,&quot;OldGuidesSetting&quot;:{&quot;HeaderHeight&quot;:15.0,&quot;FooterHeight&quot;:9.0,&quot;SideMargin&quot;:5.5,&quot;TopMargin&quot;:0.0,&quot;BottomMargin&quot;:0.0,&quot;IntervalMargin&quot;:1.5}}"/>
  <p:tag name="COMMONDATA" val="eyJoZGlkIjoiYjg2ODNkNGViMjc3YTAwMjVhY2Q5NDg1YTgzYTkwMmIifQ=="/>
</p:tagLst>
</file>

<file path=ppt/theme/theme1.xml><?xml version="1.0" encoding="utf-8"?>
<a:theme xmlns:a="http://schemas.openxmlformats.org/drawingml/2006/main" name="3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005BAC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5</TotalTime>
  <Words>3567</Words>
  <Application>Microsoft Office PowerPoint</Application>
  <PresentationFormat>宽屏</PresentationFormat>
  <Paragraphs>445</Paragraphs>
  <Slides>33</Slides>
  <Notes>33</Notes>
  <HiddenSlides>0</HiddenSlides>
  <MMClips>8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1" baseType="lpstr">
      <vt:lpstr>微软雅黑</vt:lpstr>
      <vt:lpstr>等线</vt:lpstr>
      <vt:lpstr>Wingdings</vt:lpstr>
      <vt:lpstr>等线 Light</vt:lpstr>
      <vt:lpstr>Arial</vt:lpstr>
      <vt:lpstr>3_Office 主题​​</vt:lpstr>
      <vt:lpstr>2_Office 主题​​</vt:lpstr>
      <vt:lpstr>Equation</vt:lpstr>
      <vt:lpstr>PowerPoint 演示文稿</vt:lpstr>
      <vt:lpstr>目录</vt:lpstr>
      <vt:lpstr>1 课题背景和意义</vt:lpstr>
      <vt:lpstr>2 研究内容</vt:lpstr>
      <vt:lpstr>3.1 二维粗糙海面建模</vt:lpstr>
      <vt:lpstr>3.1 二维粗糙海面建模</vt:lpstr>
      <vt:lpstr>3.1 二维粗糙海面建模</vt:lpstr>
      <vt:lpstr>3.1 二维粗糙海面建模</vt:lpstr>
      <vt:lpstr>3.1 二维粗糙海面建模</vt:lpstr>
      <vt:lpstr>3.1 二维粗糙海面建模</vt:lpstr>
      <vt:lpstr>3.2 海上船舶运动建模</vt:lpstr>
      <vt:lpstr>3.2 海上船舶运动建模</vt:lpstr>
      <vt:lpstr>3.2 海上船舶运动建模</vt:lpstr>
      <vt:lpstr>3.2 海上船舶运动建模</vt:lpstr>
      <vt:lpstr>3.2 海上船舶运动建模</vt:lpstr>
      <vt:lpstr>3.2 海上船舶运动建模</vt:lpstr>
      <vt:lpstr>3.2 海上船舶运动建模</vt:lpstr>
      <vt:lpstr>3.2 海上船舶运动建模</vt:lpstr>
      <vt:lpstr>3.2 海上船舶运动建模</vt:lpstr>
      <vt:lpstr>3.2 海上船舶运动建模</vt:lpstr>
      <vt:lpstr>3.2 海上船舶运动建模</vt:lpstr>
      <vt:lpstr>3.3 海面与目标复合电磁散射建模</vt:lpstr>
      <vt:lpstr>3.3 海面与目标复合电磁散射建模</vt:lpstr>
      <vt:lpstr>3.3 海面与目标复合电磁散射建模</vt:lpstr>
      <vt:lpstr>3.3 海面与目标复合电磁散射建模</vt:lpstr>
      <vt:lpstr>3.3 海面与目标复合电磁散射建模</vt:lpstr>
      <vt:lpstr>3.3 海面与目标复合电磁散射建模</vt:lpstr>
      <vt:lpstr>3.3 海面与目标复合电磁散射建模</vt:lpstr>
      <vt:lpstr>3.3 海面与目标复合电磁散射建模</vt:lpstr>
      <vt:lpstr>3.3 海面与目标复合电磁散射建模</vt:lpstr>
      <vt:lpstr>4 工作总结</vt:lpstr>
      <vt:lpstr>4 工作展望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锐</dc:creator>
  <cp:lastModifiedBy>zihong chen</cp:lastModifiedBy>
  <cp:revision>663</cp:revision>
  <dcterms:created xsi:type="dcterms:W3CDTF">2023-09-25T05:44:00Z</dcterms:created>
  <dcterms:modified xsi:type="dcterms:W3CDTF">2024-05-20T15:3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890F1D3614545F7955A722C5A1B6DBE_13</vt:lpwstr>
  </property>
  <property fmtid="{D5CDD505-2E9C-101B-9397-08002B2CF9AE}" pid="3" name="KSOProductBuildVer">
    <vt:lpwstr>2052-12.1.0.15712</vt:lpwstr>
  </property>
</Properties>
</file>